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jpg" ContentType="image/jpe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78dcea81845c4dfb" Type="http://schemas.microsoft.com/office/2007/relationships/ui/extensibility" Target="customUI/customUI14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40"/>
  </p:notesMasterIdLst>
  <p:sldIdLst>
    <p:sldId id="300" r:id="rId2"/>
    <p:sldId id="309" r:id="rId3"/>
    <p:sldId id="294" r:id="rId4"/>
    <p:sldId id="306" r:id="rId5"/>
    <p:sldId id="296" r:id="rId6"/>
    <p:sldId id="320" r:id="rId7"/>
    <p:sldId id="311" r:id="rId8"/>
    <p:sldId id="312" r:id="rId9"/>
    <p:sldId id="313" r:id="rId10"/>
    <p:sldId id="305" r:id="rId11"/>
    <p:sldId id="314" r:id="rId12"/>
    <p:sldId id="315" r:id="rId13"/>
    <p:sldId id="307" r:id="rId14"/>
    <p:sldId id="308" r:id="rId15"/>
    <p:sldId id="272" r:id="rId16"/>
    <p:sldId id="322" r:id="rId17"/>
    <p:sldId id="266" r:id="rId18"/>
    <p:sldId id="274" r:id="rId19"/>
    <p:sldId id="323" r:id="rId20"/>
    <p:sldId id="268" r:id="rId21"/>
    <p:sldId id="271" r:id="rId22"/>
    <p:sldId id="275" r:id="rId23"/>
    <p:sldId id="276" r:id="rId24"/>
    <p:sldId id="277" r:id="rId25"/>
    <p:sldId id="304" r:id="rId26"/>
    <p:sldId id="278" r:id="rId27"/>
    <p:sldId id="279" r:id="rId28"/>
    <p:sldId id="318" r:id="rId29"/>
    <p:sldId id="280" r:id="rId30"/>
    <p:sldId id="281" r:id="rId31"/>
    <p:sldId id="319" r:id="rId32"/>
    <p:sldId id="302" r:id="rId33"/>
    <p:sldId id="282" r:id="rId34"/>
    <p:sldId id="324" r:id="rId35"/>
    <p:sldId id="325" r:id="rId36"/>
    <p:sldId id="303" r:id="rId37"/>
    <p:sldId id="286" r:id="rId38"/>
    <p:sldId id="289" r:id="rId39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16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0BFF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-658" y="-72"/>
      </p:cViewPr>
      <p:guideLst>
        <p:guide orient="horz" pos="2160"/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8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10" Type="http://schemas.openxmlformats.org/officeDocument/2006/relationships/image" Target="../media/image106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08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image" Target="../media/image129.wmf"/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12" Type="http://schemas.openxmlformats.org/officeDocument/2006/relationships/image" Target="../media/image128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11" Type="http://schemas.openxmlformats.org/officeDocument/2006/relationships/image" Target="../media/image127.wmf"/><Relationship Id="rId5" Type="http://schemas.openxmlformats.org/officeDocument/2006/relationships/image" Target="../media/image121.wmf"/><Relationship Id="rId10" Type="http://schemas.openxmlformats.org/officeDocument/2006/relationships/image" Target="../media/image126.wmf"/><Relationship Id="rId4" Type="http://schemas.openxmlformats.org/officeDocument/2006/relationships/image" Target="../media/image120.wmf"/><Relationship Id="rId9" Type="http://schemas.openxmlformats.org/officeDocument/2006/relationships/image" Target="../media/image12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396982-65B7-4418-B5AE-96CD79037D7C}" type="datetimeFigureOut">
              <a:rPr lang="en-US" smtClean="0"/>
              <a:t>12/6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DF7DD4-12E9-475B-B959-C56C8B7D97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7554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25" name="Google Shape;4725;g11d5e6dd1b0_0_205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726" name="Google Shape;4726;g11d5e6dd1b0_0_205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Nhìn</a:t>
            </a:r>
            <a:r>
              <a:rPr lang="en-US" baseline="0"/>
              <a:t> va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4799910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4799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-382404" y="0"/>
            <a:ext cx="9932332" cy="5143500"/>
            <a:chOff x="-382404" y="0"/>
            <a:chExt cx="9932332" cy="6858000"/>
          </a:xfrm>
        </p:grpSpPr>
        <p:grpSp>
          <p:nvGrpSpPr>
            <p:cNvPr id="44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0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7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1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5" name="Freeform 44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Freeform 51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reeform 57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Freeform 67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Freeform 68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16133"/>
            <a:ext cx="3679116" cy="470388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4649096" y="-16133"/>
            <a:ext cx="3505200" cy="173466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733366" y="2031357"/>
            <a:ext cx="3313355" cy="1276620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33366" y="3315810"/>
            <a:ext cx="3309803" cy="945472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rgbClr val="42424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38744" y="1137621"/>
            <a:ext cx="2133600" cy="563236"/>
          </a:xfrm>
        </p:spPr>
        <p:txBody>
          <a:bodyPr anchor="b"/>
          <a:lstStyle>
            <a:lvl1pPr algn="l">
              <a:defRPr sz="2400"/>
            </a:lvl1pPr>
          </a:lstStyle>
          <a:p>
            <a:fld id="{A23B95EA-C1FB-41E6-8E2D-C36A5325144F}" type="datetimeFigureOut">
              <a:rPr lang="en-US" smtClean="0"/>
              <a:t>12/6/2024</a:t>
            </a:fld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4650889" y="4566213"/>
            <a:ext cx="3505200" cy="6130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03520" y="4289975"/>
            <a:ext cx="2831592" cy="273844"/>
          </a:xfrm>
        </p:spPr>
        <p:txBody>
          <a:bodyPr>
            <a:normAutofit/>
          </a:bodyPr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49096" y="4289975"/>
            <a:ext cx="643666" cy="273844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fld id="{067F2B7A-CF4C-4D8F-A349-55A60E8E5B1F}" type="slidenum">
              <a:rPr lang="en-US" smtClean="0"/>
              <a:t>‹#›</a:t>
            </a:fld>
            <a:endParaRPr lang="en-US"/>
          </a:p>
        </p:txBody>
      </p:sp>
      <p:sp>
        <p:nvSpPr>
          <p:cNvPr id="89" name="Rectangle 88"/>
          <p:cNvSpPr/>
          <p:nvPr/>
        </p:nvSpPr>
        <p:spPr>
          <a:xfrm>
            <a:off x="4650889" y="4566213"/>
            <a:ext cx="3505200" cy="6130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B95EA-C1FB-41E6-8E2D-C36A5325144F}" type="datetimeFigureOut">
              <a:rPr lang="en-US" smtClean="0"/>
              <a:t>12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F2B7A-CF4C-4D8F-A349-55A60E8E5B1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1" y="772610"/>
            <a:ext cx="1484453" cy="3585258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53296" y="772610"/>
            <a:ext cx="5423704" cy="358525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B95EA-C1FB-41E6-8E2D-C36A5325144F}" type="datetimeFigureOut">
              <a:rPr lang="en-US" smtClean="0"/>
              <a:t>12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F2B7A-CF4C-4D8F-A349-55A60E8E5B1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6">
  <p:cSld name="Title only 6">
    <p:spTree>
      <p:nvGrpSpPr>
        <p:cNvPr id="1" name="Shape 24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2" name="Google Shape;2612;p29"/>
          <p:cNvSpPr txBox="1">
            <a:spLocks noGrp="1"/>
          </p:cNvSpPr>
          <p:nvPr>
            <p:ph type="title"/>
          </p:nvPr>
        </p:nvSpPr>
        <p:spPr>
          <a:xfrm>
            <a:off x="720000" y="526625"/>
            <a:ext cx="7704000" cy="409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solidFill>
                  <a:schemeClr val="dk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3188722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355607" y="200029"/>
            <a:ext cx="8432786" cy="4743443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483433" y="303975"/>
            <a:ext cx="8139659" cy="4499582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530276" y="342860"/>
            <a:ext cx="8046000" cy="4428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8373350" y="639488"/>
            <a:ext cx="675000" cy="27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718661" y="100489"/>
            <a:ext cx="7612380" cy="46101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8373350" y="1353373"/>
            <a:ext cx="675000" cy="27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8373350" y="2067258"/>
            <a:ext cx="675000" cy="27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8373350" y="2781143"/>
            <a:ext cx="675000" cy="27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8373350" y="3495029"/>
            <a:ext cx="675000" cy="27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8373350" y="4208914"/>
            <a:ext cx="675000" cy="27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01175155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B95EA-C1FB-41E6-8E2D-C36A5325144F}" type="datetimeFigureOut">
              <a:rPr lang="en-US" smtClean="0"/>
              <a:t>12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F2B7A-CF4C-4D8F-A349-55A60E8E5B1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8645" y="2175622"/>
            <a:ext cx="6637468" cy="1021556"/>
          </a:xfrm>
        </p:spPr>
        <p:txBody>
          <a:bodyPr anchor="b"/>
          <a:lstStyle>
            <a:lvl1pPr algn="l">
              <a:defRPr sz="4000" b="0" cap="none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8646" y="3200400"/>
            <a:ext cx="6637467" cy="1140310"/>
          </a:xfrm>
        </p:spPr>
        <p:txBody>
          <a:bodyPr anchor="t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B95EA-C1FB-41E6-8E2D-C36A5325144F}" type="datetimeFigureOut">
              <a:rPr lang="en-US" smtClean="0"/>
              <a:t>12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F2B7A-CF4C-4D8F-A349-55A60E8E5B1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B95EA-C1FB-41E6-8E2D-C36A5325144F}" type="datetimeFigureOut">
              <a:rPr lang="en-US" smtClean="0"/>
              <a:t>12/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F2B7A-CF4C-4D8F-A349-55A60E8E5B1F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042416" y="1735074"/>
            <a:ext cx="3419856" cy="261975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1735073"/>
            <a:ext cx="3419856" cy="261975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12111" y="1737007"/>
            <a:ext cx="3057148" cy="47982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41721" y="2231021"/>
            <a:ext cx="3419856" cy="212684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11838" y="1737007"/>
            <a:ext cx="3055717" cy="47982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152" y="2231021"/>
            <a:ext cx="3419856" cy="212684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B95EA-C1FB-41E6-8E2D-C36A5325144F}" type="datetimeFigureOut">
              <a:rPr lang="en-US" smtClean="0"/>
              <a:t>12/6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F2B7A-CF4C-4D8F-A349-55A60E8E5B1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B95EA-C1FB-41E6-8E2D-C36A5325144F}" type="datetimeFigureOut">
              <a:rPr lang="en-US" smtClean="0"/>
              <a:t>12/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F2B7A-CF4C-4D8F-A349-55A60E8E5B1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B95EA-C1FB-41E6-8E2D-C36A5325144F}" type="datetimeFigureOut">
              <a:rPr lang="en-US" smtClean="0"/>
              <a:t>12/6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F2B7A-CF4C-4D8F-A349-55A60E8E5B1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51435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2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4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7" name="Freeform 46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Freeform 58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Freeform 69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70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16133"/>
            <a:ext cx="3679116" cy="470388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4649096" y="-16133"/>
            <a:ext cx="3505200" cy="46795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B95EA-C1FB-41E6-8E2D-C36A5325144F}" type="datetimeFigureOut">
              <a:rPr lang="en-US" smtClean="0"/>
              <a:t>12/6/2024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F2B7A-CF4C-4D8F-A349-55A60E8E5B1F}" type="slidenum">
              <a:rPr lang="en-US" smtClean="0"/>
              <a:t>‹#›</a:t>
            </a:fld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905572" y="451413"/>
            <a:ext cx="3562257" cy="4236334"/>
          </a:xfrm>
          <a:prstGeom prst="rect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5894" y="642395"/>
            <a:ext cx="3090440" cy="3863051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1" name="Rectangle 60"/>
          <p:cNvSpPr/>
          <p:nvPr/>
        </p:nvSpPr>
        <p:spPr>
          <a:xfrm>
            <a:off x="4650889" y="4566213"/>
            <a:ext cx="3505200" cy="6130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4293627"/>
            <a:ext cx="3493664" cy="273844"/>
          </a:xfrm>
        </p:spPr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9833" y="1993076"/>
            <a:ext cx="3304572" cy="1097365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6592" y="3102746"/>
            <a:ext cx="3298784" cy="1138428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51435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5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7" name="Rectangle 8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8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6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84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7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8" name="Rectangle 77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6" name="Freeform 45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Hexagon 69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Hexagon 70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Hexagon 71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Freeform 72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Freeform 73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4" name="Rectangle 93"/>
          <p:cNvSpPr/>
          <p:nvPr/>
        </p:nvSpPr>
        <p:spPr>
          <a:xfrm>
            <a:off x="4561242" y="-16133"/>
            <a:ext cx="3679116" cy="470388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4649096" y="-16133"/>
            <a:ext cx="3505200" cy="46795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905572" y="451413"/>
            <a:ext cx="3562257" cy="4236334"/>
          </a:xfrm>
          <a:prstGeom prst="rect">
            <a:avLst/>
          </a:prstGeom>
          <a:solidFill>
            <a:srgbClr val="FFFFFF"/>
          </a:solidFill>
          <a:ln w="31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/>
          <p:cNvSpPr/>
          <p:nvPr/>
        </p:nvSpPr>
        <p:spPr>
          <a:xfrm>
            <a:off x="4650889" y="4566213"/>
            <a:ext cx="3505200" cy="6130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4424" y="1995678"/>
            <a:ext cx="3300984" cy="109728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05209" y="520346"/>
            <a:ext cx="3359623" cy="4101084"/>
          </a:xfrm>
        </p:spPr>
        <p:txBody>
          <a:bodyPr/>
          <a:lstStyle>
            <a:lvl1pPr marL="0" indent="0">
              <a:buNone/>
              <a:defRPr sz="3200">
                <a:solidFill>
                  <a:schemeClr val="accent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4631" y="3099816"/>
            <a:ext cx="3300573" cy="1139671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B95EA-C1FB-41E6-8E2D-C36A5325144F}" type="datetimeFigureOut">
              <a:rPr lang="en-US" smtClean="0"/>
              <a:t>12/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4293627"/>
            <a:ext cx="3493664" cy="273844"/>
          </a:xfrm>
        </p:spPr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F2B7A-CF4C-4D8F-A349-55A60E8E5B1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-304800" y="0"/>
            <a:ext cx="9932332" cy="5143500"/>
            <a:chOff x="-382404" y="0"/>
            <a:chExt cx="9932332" cy="6858000"/>
          </a:xfrm>
        </p:grpSpPr>
        <p:grpSp>
          <p:nvGrpSpPr>
            <p:cNvPr id="43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101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3" name="Rectangle 112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2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110" name="Rectangle 109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107" name="Rectangle 10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4" name="Rectangle 103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4" name="Freeform 43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Freeform 44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reeform 45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Hexagon 49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reeform 54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Hexagon 57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Hexagon 94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Hexagon 95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Hexagon 96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Hexagon 97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Freeform 98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Freeform 99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Rectangle 65"/>
          <p:cNvSpPr/>
          <p:nvPr/>
        </p:nvSpPr>
        <p:spPr>
          <a:xfrm>
            <a:off x="457200" y="250116"/>
            <a:ext cx="8229600" cy="4639235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4561242" y="-16133"/>
            <a:ext cx="3679116" cy="524433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4649096" y="-16133"/>
            <a:ext cx="3505200" cy="46795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43490" y="770748"/>
            <a:ext cx="7024744" cy="85725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3493" y="1742739"/>
            <a:ext cx="6777317" cy="26317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97388" y="168369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EFEFE"/>
                </a:solidFill>
              </a:defRPr>
            </a:lvl1pPr>
          </a:lstStyle>
          <a:p>
            <a:fld id="{A23B95EA-C1FB-41E6-8E2D-C36A5325144F}" type="datetimeFigureOut">
              <a:rPr lang="en-US" smtClean="0"/>
              <a:t>12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641448" y="4389120"/>
            <a:ext cx="3502152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649096" y="168369"/>
            <a:ext cx="1332156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EFEFE"/>
                </a:solidFill>
              </a:defRPr>
            </a:lvl1pPr>
          </a:lstStyle>
          <a:p>
            <a:fld id="{067F2B7A-CF4C-4D8F-A349-55A60E8E5B1F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5" r:id="rId12"/>
    <p:sldLayoutId id="2147483686" r:id="rId13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64008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2471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32588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517904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171907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192024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121408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26.bin"/><Relationship Id="rId3" Type="http://schemas.openxmlformats.org/officeDocument/2006/relationships/video" Target="../media/media1.mp4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40.wmf"/><Relationship Id="rId2" Type="http://schemas.microsoft.com/office/2007/relationships/media" Target="../media/media1.mp4"/><Relationship Id="rId16" Type="http://schemas.openxmlformats.org/officeDocument/2006/relationships/oleObject" Target="../embeddings/oleObject25.bin"/><Relationship Id="rId20" Type="http://schemas.openxmlformats.org/officeDocument/2006/relationships/image" Target="../media/image42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7.wmf"/><Relationship Id="rId5" Type="http://schemas.openxmlformats.org/officeDocument/2006/relationships/image" Target="../media/image19.png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41.wmf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2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47.wmf"/><Relationship Id="rId3" Type="http://schemas.openxmlformats.org/officeDocument/2006/relationships/image" Target="../media/image19.png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4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video" Target="../media/media1.mp4"/><Relationship Id="rId7" Type="http://schemas.openxmlformats.org/officeDocument/2006/relationships/oleObject" Target="../embeddings/oleObject32.bin"/><Relationship Id="rId2" Type="http://schemas.microsoft.com/office/2007/relationships/media" Target="../media/media1.mp4"/><Relationship Id="rId1" Type="http://schemas.openxmlformats.org/officeDocument/2006/relationships/vmlDrawing" Target="../drawings/vmlDrawing6.vml"/><Relationship Id="rId6" Type="http://schemas.openxmlformats.org/officeDocument/2006/relationships/image" Target="../media/image50.png"/><Relationship Id="rId11" Type="http://schemas.openxmlformats.org/officeDocument/2006/relationships/image" Target="../media/image42.png"/><Relationship Id="rId5" Type="http://schemas.openxmlformats.org/officeDocument/2006/relationships/image" Target="../media/image51.png"/><Relationship Id="rId10" Type="http://schemas.openxmlformats.org/officeDocument/2006/relationships/image" Target="../media/image49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3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55.png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5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61.wmf"/><Relationship Id="rId3" Type="http://schemas.openxmlformats.org/officeDocument/2006/relationships/video" Target="../media/media1.mp4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42.bin"/><Relationship Id="rId2" Type="http://schemas.microsoft.com/office/2007/relationships/media" Target="../media/media1.mp4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57.wmf"/><Relationship Id="rId19" Type="http://schemas.openxmlformats.org/officeDocument/2006/relationships/image" Target="../media/image42.png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5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68.wmf"/><Relationship Id="rId3" Type="http://schemas.openxmlformats.org/officeDocument/2006/relationships/video" Target="../media/media1.mp4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49.bin"/><Relationship Id="rId2" Type="http://schemas.microsoft.com/office/2007/relationships/media" Target="../media/media1.mp4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64.wmf"/><Relationship Id="rId19" Type="http://schemas.openxmlformats.org/officeDocument/2006/relationships/image" Target="../media/image42.png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6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video" Target="../media/media1.mp4"/><Relationship Id="rId7" Type="http://schemas.openxmlformats.org/officeDocument/2006/relationships/oleObject" Target="../embeddings/oleObject51.bin"/><Relationship Id="rId2" Type="http://schemas.microsoft.com/office/2007/relationships/media" Target="../media/media1.mp4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50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4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7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77.wmf"/><Relationship Id="rId18" Type="http://schemas.openxmlformats.org/officeDocument/2006/relationships/oleObject" Target="../embeddings/oleObject61.bin"/><Relationship Id="rId3" Type="http://schemas.openxmlformats.org/officeDocument/2006/relationships/image" Target="../media/image81.png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0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80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5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6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6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75.bin"/><Relationship Id="rId3" Type="http://schemas.openxmlformats.org/officeDocument/2006/relationships/video" Target="../media/media2.mp4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94.wmf"/><Relationship Id="rId2" Type="http://schemas.microsoft.com/office/2007/relationships/media" Target="../media/media2.mp4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image" Target="../media/image96.png"/><Relationship Id="rId10" Type="http://schemas.openxmlformats.org/officeDocument/2006/relationships/image" Target="../media/image93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9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103.wmf"/><Relationship Id="rId3" Type="http://schemas.openxmlformats.org/officeDocument/2006/relationships/video" Target="../media/media2.mp4"/><Relationship Id="rId21" Type="http://schemas.openxmlformats.org/officeDocument/2006/relationships/oleObject" Target="../embeddings/oleObject84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82.bin"/><Relationship Id="rId25" Type="http://schemas.openxmlformats.org/officeDocument/2006/relationships/image" Target="../media/image96.png"/><Relationship Id="rId2" Type="http://schemas.microsoft.com/office/2007/relationships/media" Target="../media/media2.mp4"/><Relationship Id="rId16" Type="http://schemas.openxmlformats.org/officeDocument/2006/relationships/image" Target="../media/image102.wmf"/><Relationship Id="rId20" Type="http://schemas.openxmlformats.org/officeDocument/2006/relationships/image" Target="../media/image104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79.bin"/><Relationship Id="rId24" Type="http://schemas.openxmlformats.org/officeDocument/2006/relationships/image" Target="../media/image106.wmf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23" Type="http://schemas.openxmlformats.org/officeDocument/2006/relationships/oleObject" Target="../embeddings/oleObject85.bin"/><Relationship Id="rId10" Type="http://schemas.openxmlformats.org/officeDocument/2006/relationships/image" Target="../media/image99.wmf"/><Relationship Id="rId19" Type="http://schemas.openxmlformats.org/officeDocument/2006/relationships/oleObject" Target="../embeddings/oleObject83.bin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101.wmf"/><Relationship Id="rId22" Type="http://schemas.openxmlformats.org/officeDocument/2006/relationships/image" Target="../media/image10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video" Target="../media/media3.mp4"/><Relationship Id="rId7" Type="http://schemas.openxmlformats.org/officeDocument/2006/relationships/image" Target="../media/image108.wmf"/><Relationship Id="rId12" Type="http://schemas.openxmlformats.org/officeDocument/2006/relationships/image" Target="../media/image112.png"/><Relationship Id="rId2" Type="http://schemas.microsoft.com/office/2007/relationships/media" Target="../media/media3.mp4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110.wmf"/><Relationship Id="rId5" Type="http://schemas.openxmlformats.org/officeDocument/2006/relationships/image" Target="../media/image81.png"/><Relationship Id="rId10" Type="http://schemas.openxmlformats.org/officeDocument/2006/relationships/oleObject" Target="../embeddings/oleObject88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0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116.wmf"/><Relationship Id="rId3" Type="http://schemas.openxmlformats.org/officeDocument/2006/relationships/image" Target="../media/image81.png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115.wmf"/><Relationship Id="rId5" Type="http://schemas.openxmlformats.org/officeDocument/2006/relationships/image" Target="../media/image108.wmf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11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124.wmf"/><Relationship Id="rId26" Type="http://schemas.openxmlformats.org/officeDocument/2006/relationships/image" Target="../media/image128.wmf"/><Relationship Id="rId3" Type="http://schemas.openxmlformats.org/officeDocument/2006/relationships/oleObject" Target="../embeddings/oleObject94.bin"/><Relationship Id="rId21" Type="http://schemas.openxmlformats.org/officeDocument/2006/relationships/oleObject" Target="../embeddings/oleObject103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21.wmf"/><Relationship Id="rId17" Type="http://schemas.openxmlformats.org/officeDocument/2006/relationships/oleObject" Target="../embeddings/oleObject101.bin"/><Relationship Id="rId25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3.wmf"/><Relationship Id="rId20" Type="http://schemas.openxmlformats.org/officeDocument/2006/relationships/image" Target="../media/image125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98.bin"/><Relationship Id="rId24" Type="http://schemas.openxmlformats.org/officeDocument/2006/relationships/image" Target="../media/image127.wmf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23" Type="http://schemas.openxmlformats.org/officeDocument/2006/relationships/oleObject" Target="../embeddings/oleObject104.bin"/><Relationship Id="rId28" Type="http://schemas.openxmlformats.org/officeDocument/2006/relationships/image" Target="../media/image129.wmf"/><Relationship Id="rId10" Type="http://schemas.openxmlformats.org/officeDocument/2006/relationships/image" Target="../media/image120.wmf"/><Relationship Id="rId19" Type="http://schemas.openxmlformats.org/officeDocument/2006/relationships/oleObject" Target="../embeddings/oleObject102.bin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22.wmf"/><Relationship Id="rId22" Type="http://schemas.openxmlformats.org/officeDocument/2006/relationships/image" Target="../media/image126.wmf"/><Relationship Id="rId27" Type="http://schemas.openxmlformats.org/officeDocument/2006/relationships/oleObject" Target="../embeddings/oleObject10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11.bin"/><Relationship Id="rId3" Type="http://schemas.openxmlformats.org/officeDocument/2006/relationships/video" Target="../media/media2.mp4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33.wmf"/><Relationship Id="rId17" Type="http://schemas.openxmlformats.org/officeDocument/2006/relationships/image" Target="../media/image96.png"/><Relationship Id="rId2" Type="http://schemas.microsoft.com/office/2007/relationships/media" Target="../media/media2.mp4"/><Relationship Id="rId16" Type="http://schemas.openxmlformats.org/officeDocument/2006/relationships/image" Target="../media/image135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32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34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4" Type="http://schemas.openxmlformats.org/officeDocument/2006/relationships/image" Target="../media/image137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38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4" Type="http://schemas.openxmlformats.org/officeDocument/2006/relationships/image" Target="../media/image137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13" Type="http://schemas.openxmlformats.org/officeDocument/2006/relationships/image" Target="../media/image145.wmf"/><Relationship Id="rId3" Type="http://schemas.openxmlformats.org/officeDocument/2006/relationships/image" Target="../media/image149.png"/><Relationship Id="rId7" Type="http://schemas.openxmlformats.org/officeDocument/2006/relationships/image" Target="../media/image142.wmf"/><Relationship Id="rId12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144.wmf"/><Relationship Id="rId5" Type="http://schemas.openxmlformats.org/officeDocument/2006/relationships/image" Target="../media/image141.wmf"/><Relationship Id="rId10" Type="http://schemas.openxmlformats.org/officeDocument/2006/relationships/oleObject" Target="../embeddings/oleObject119.bin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143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png"/><Relationship Id="rId3" Type="http://schemas.openxmlformats.org/officeDocument/2006/relationships/image" Target="../media/image147.png"/><Relationship Id="rId7" Type="http://schemas.openxmlformats.org/officeDocument/2006/relationships/image" Target="../media/image152.png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1.png"/><Relationship Id="rId11" Type="http://schemas.openxmlformats.org/officeDocument/2006/relationships/image" Target="../media/image156.png"/><Relationship Id="rId5" Type="http://schemas.openxmlformats.org/officeDocument/2006/relationships/image" Target="../media/image150.png"/><Relationship Id="rId10" Type="http://schemas.openxmlformats.org/officeDocument/2006/relationships/image" Target="../media/image155.png"/><Relationship Id="rId4" Type="http://schemas.openxmlformats.org/officeDocument/2006/relationships/image" Target="../media/image148.png"/><Relationship Id="rId9" Type="http://schemas.openxmlformats.org/officeDocument/2006/relationships/image" Target="../media/image154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image" Target="../media/image9.png"/><Relationship Id="rId7" Type="http://schemas.openxmlformats.org/officeDocument/2006/relationships/image" Target="../media/image11.pn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1.xml"/><Relationship Id="rId6" Type="http://schemas.microsoft.com/office/2007/relationships/hdphoto" Target="../media/hdphoto2.wdp"/><Relationship Id="rId5" Type="http://schemas.openxmlformats.org/officeDocument/2006/relationships/image" Target="../media/image10.png"/><Relationship Id="rId4" Type="http://schemas.microsoft.com/office/2007/relationships/hdphoto" Target="../media/hdphoto1.wdp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19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15.w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27.wmf"/><Relationship Id="rId3" Type="http://schemas.openxmlformats.org/officeDocument/2006/relationships/image" Target="../media/image19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20.pn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oleObject" Target="../embeddings/oleObject19.bin"/><Relationship Id="rId3" Type="http://schemas.openxmlformats.org/officeDocument/2006/relationships/image" Target="../media/image19.png"/><Relationship Id="rId7" Type="http://schemas.openxmlformats.org/officeDocument/2006/relationships/image" Target="../media/image30.wmf"/><Relationship Id="rId12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1.wmf"/><Relationship Id="rId14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5789" y="0"/>
            <a:ext cx="9144000" cy="51435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/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5E6B765C-E492-4D9D-B326-A1DF01AF5D4B}"/>
              </a:ext>
            </a:extLst>
          </p:cNvPr>
          <p:cNvSpPr/>
          <p:nvPr/>
        </p:nvSpPr>
        <p:spPr>
          <a:xfrm>
            <a:off x="302293" y="2952750"/>
            <a:ext cx="422455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itchFamily="18" charset="0"/>
                <a:cs typeface="Times New Roman" pitchFamily="18" charset="0"/>
              </a:rPr>
              <a:t>TỈ LỆ THỨC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60C864D8-94FF-41B2-991B-05EF775C1920}"/>
              </a:ext>
            </a:extLst>
          </p:cNvPr>
          <p:cNvSpPr/>
          <p:nvPr/>
        </p:nvSpPr>
        <p:spPr>
          <a:xfrm>
            <a:off x="228600" y="1520114"/>
            <a:ext cx="3322704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vi-VN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5 - </a:t>
            </a:r>
            <a:r>
              <a:rPr lang="en-US" sz="36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51, </a:t>
            </a:r>
            <a:endParaRPr lang="en-US" sz="3600" b="1" dirty="0">
              <a:ln w="9525">
                <a:solidFill>
                  <a:schemeClr val="bg1"/>
                </a:solidFill>
                <a:prstDash val="solid"/>
              </a:ln>
              <a:solidFill>
                <a:srgbClr val="00206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2C6D747D-C415-4964-A59E-F785BB764022}"/>
              </a:ext>
            </a:extLst>
          </p:cNvPr>
          <p:cNvSpPr/>
          <p:nvPr/>
        </p:nvSpPr>
        <p:spPr>
          <a:xfrm>
            <a:off x="2893008" y="636342"/>
            <a:ext cx="2490362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5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 THỰC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92EA59C7-7EED-485B-A9ED-438A79DA8CB3}"/>
              </a:ext>
            </a:extLst>
          </p:cNvPr>
          <p:cNvSpPr/>
          <p:nvPr/>
        </p:nvSpPr>
        <p:spPr>
          <a:xfrm>
            <a:off x="80425" y="111167"/>
            <a:ext cx="2509341" cy="5770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3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itchFamily="18" charset="0"/>
                <a:cs typeface="Times New Roman" pitchFamily="18" charset="0"/>
              </a:rPr>
              <a:t>CHƯƠNG II</a:t>
            </a:r>
          </a:p>
        </p:txBody>
      </p:sp>
      <p:sp>
        <p:nvSpPr>
          <p:cNvPr id="9" name="Hình chữ nhật 8">
            <a:extLst>
              <a:ext uri="{FF2B5EF4-FFF2-40B4-BE49-F238E27FC236}">
                <a16:creationId xmlns:a16="http://schemas.microsoft.com/office/drawing/2014/main" xmlns="" id="{B373F0C2-A895-4718-B076-FA6AE686B6F1}"/>
              </a:ext>
            </a:extLst>
          </p:cNvPr>
          <p:cNvSpPr/>
          <p:nvPr/>
        </p:nvSpPr>
        <p:spPr>
          <a:xfrm>
            <a:off x="1287518" y="3862247"/>
            <a:ext cx="1759392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405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itchFamily="18" charset="0"/>
                <a:cs typeface="Times New Roman" pitchFamily="18" charset="0"/>
              </a:rPr>
              <a:t> 2)</a:t>
            </a:r>
            <a:endParaRPr lang="vi-VN" sz="405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7040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75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87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9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xmlns="" id="{6437E96C-B4D7-4CA6-90EE-43A5C748EF9C}"/>
              </a:ext>
            </a:extLst>
          </p:cNvPr>
          <p:cNvSpPr/>
          <p:nvPr/>
        </p:nvSpPr>
        <p:spPr>
          <a:xfrm>
            <a:off x="381000" y="996042"/>
            <a:ext cx="3733800" cy="3480708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3963976" y="1802888"/>
            <a:ext cx="46781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36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Ảnh có chứa văn bản, bảng trắng&#10;&#10;Mô tả được tạo tự động">
            <a:extLst>
              <a:ext uri="{FF2B5EF4-FFF2-40B4-BE49-F238E27FC236}">
                <a16:creationId xmlns:a16="http://schemas.microsoft.com/office/drawing/2014/main" xmlns="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6984" y="2546567"/>
            <a:ext cx="2186740" cy="2186740"/>
          </a:xfrm>
          <a:prstGeom prst="rect">
            <a:avLst/>
          </a:prstGeom>
        </p:spPr>
      </p:pic>
      <p:sp>
        <p:nvSpPr>
          <p:cNvPr id="6" name="Google Shape;157;p20">
            <a:extLst>
              <a:ext uri="{FF2B5EF4-FFF2-40B4-BE49-F238E27FC236}">
                <a16:creationId xmlns:a16="http://schemas.microsoft.com/office/drawing/2014/main" xmlns="" id="{549CE1D0-6956-4876-8361-E0F1378BD373}"/>
              </a:ext>
            </a:extLst>
          </p:cNvPr>
          <p:cNvSpPr/>
          <p:nvPr/>
        </p:nvSpPr>
        <p:spPr>
          <a:xfrm>
            <a:off x="3963976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7" name="Google Shape;163;p20">
            <a:extLst>
              <a:ext uri="{FF2B5EF4-FFF2-40B4-BE49-F238E27FC236}">
                <a16:creationId xmlns:a16="http://schemas.microsoft.com/office/drawing/2014/main" xmlns="" id="{9EF570CD-1298-405C-894A-213B5893CEEA}"/>
              </a:ext>
            </a:extLst>
          </p:cNvPr>
          <p:cNvSpPr/>
          <p:nvPr/>
        </p:nvSpPr>
        <p:spPr>
          <a:xfrm>
            <a:off x="4996984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8" name="Google Shape;157;p20">
            <a:extLst>
              <a:ext uri="{FF2B5EF4-FFF2-40B4-BE49-F238E27FC236}">
                <a16:creationId xmlns:a16="http://schemas.microsoft.com/office/drawing/2014/main" xmlns="" id="{73F07BD9-D0A3-45DF-92E3-95CBDA06D588}"/>
              </a:ext>
            </a:extLst>
          </p:cNvPr>
          <p:cNvSpPr/>
          <p:nvPr/>
        </p:nvSpPr>
        <p:spPr>
          <a:xfrm>
            <a:off x="5661293" y="864603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</p:spTree>
    <p:extLst>
      <p:ext uri="{BB962C8B-B14F-4D97-AF65-F5344CB8AC3E}">
        <p14:creationId xmlns:p14="http://schemas.microsoft.com/office/powerpoint/2010/main" val="1944544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Hình ảnh 30">
            <a:extLst>
              <a:ext uri="{FF2B5EF4-FFF2-40B4-BE49-F238E27FC236}">
                <a16:creationId xmlns:a16="http://schemas.microsoft.com/office/drawing/2014/main" xmlns="" id="{E82BBDBC-BBF6-4FC2-B39B-D255E2D8100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3749" y="11430"/>
            <a:ext cx="9174265" cy="5132070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2746821" y="523615"/>
            <a:ext cx="963245" cy="744675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914378">
              <a:defRPr/>
            </a:pPr>
            <a:endParaRPr lang="en-US" sz="6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9AE55C50-50E8-413F-AEBC-044AC14ECDF0}"/>
              </a:ext>
            </a:extLst>
          </p:cNvPr>
          <p:cNvGrpSpPr/>
          <p:nvPr/>
        </p:nvGrpSpPr>
        <p:grpSpPr>
          <a:xfrm>
            <a:off x="1604814" y="574523"/>
            <a:ext cx="7465702" cy="813462"/>
            <a:chOff x="1636278" y="457186"/>
            <a:chExt cx="7465702" cy="813462"/>
          </a:xfrm>
        </p:grpSpPr>
        <p:sp>
          <p:nvSpPr>
            <p:cNvPr id="2" name="Rectangle 1"/>
            <p:cNvSpPr/>
            <p:nvPr/>
          </p:nvSpPr>
          <p:spPr>
            <a:xfrm>
              <a:off x="1636278" y="607802"/>
              <a:ext cx="1481816" cy="500137"/>
            </a:xfrm>
            <a:prstGeom prst="rect">
              <a:avLst/>
            </a:prstGeom>
          </p:spPr>
          <p:txBody>
            <a:bodyPr wrap="none" lIns="68580" tIns="34290" rIns="68580" bIns="34290"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CA" sz="2800" dirty="0" err="1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Các</a:t>
              </a:r>
              <a:r>
                <a:rPr lang="en-CA" sz="28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lang="en-CA" sz="2800" dirty="0" err="1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tỉ</a:t>
              </a:r>
              <a:r>
                <a:rPr lang="en-CA" sz="28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lang="en-CA" sz="2800" dirty="0" err="1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số</a:t>
              </a:r>
              <a:r>
                <a:rPr lang="en-CA" sz="28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endParaRPr lang="en-CA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4159508"/>
                </p:ext>
              </p:extLst>
            </p:nvPr>
          </p:nvGraphicFramePr>
          <p:xfrm>
            <a:off x="3073345" y="457186"/>
            <a:ext cx="381000" cy="800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39" name="Equation" r:id="rId6" imgW="507960" imgH="1066680" progId="Equation.DSMT4">
                    <p:embed/>
                  </p:oleObj>
                </mc:Choice>
                <mc:Fallback>
                  <p:oleObj name="Equation" r:id="rId6" imgW="507960" imgH="1066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073345" y="457186"/>
                          <a:ext cx="381000" cy="800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5"/>
            <p:cNvSpPr/>
            <p:nvPr/>
          </p:nvSpPr>
          <p:spPr>
            <a:xfrm>
              <a:off x="3485701" y="640981"/>
              <a:ext cx="550889" cy="500137"/>
            </a:xfrm>
            <a:prstGeom prst="rect">
              <a:avLst/>
            </a:prstGeom>
          </p:spPr>
          <p:txBody>
            <a:bodyPr wrap="square" lIns="68580" tIns="34290" rIns="68580" bIns="34290">
              <a:spAutoFit/>
            </a:bodyPr>
            <a:lstStyle/>
            <a:p>
              <a:r>
                <a:rPr lang="en-CA" sz="2800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7830182"/>
                </p:ext>
              </p:extLst>
            </p:nvPr>
          </p:nvGraphicFramePr>
          <p:xfrm>
            <a:off x="4006015" y="470548"/>
            <a:ext cx="600075" cy="800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40" name="Equation" r:id="rId8" imgW="799920" imgH="1066680" progId="Equation.DSMT4">
                    <p:embed/>
                  </p:oleObj>
                </mc:Choice>
                <mc:Fallback>
                  <p:oleObj name="Equation" r:id="rId8" imgW="799920" imgH="1066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006015" y="470548"/>
                          <a:ext cx="600075" cy="800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4699377" y="649515"/>
              <a:ext cx="4402603" cy="500137"/>
            </a:xfrm>
            <a:prstGeom prst="rect">
              <a:avLst/>
            </a:prstGeom>
          </p:spPr>
          <p:txBody>
            <a:bodyPr wrap="square" lIns="68580" tIns="34290" rIns="68580" bIns="34290">
              <a:spAutoFit/>
            </a:bodyPr>
            <a:lstStyle/>
            <a:p>
              <a:r>
                <a:rPr lang="en-CA" sz="28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CA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CA" sz="2800" dirty="0" err="1">
                  <a:latin typeface="Times New Roman" pitchFamily="18" charset="0"/>
                  <a:cs typeface="Times New Roman" pitchFamily="18" charset="0"/>
                </a:rPr>
                <a:t>lập</a:t>
              </a:r>
              <a:r>
                <a:rPr lang="en-CA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CA" sz="2800" dirty="0" err="1">
                  <a:latin typeface="Times New Roman" pitchFamily="18" charset="0"/>
                  <a:cs typeface="Times New Roman" pitchFamily="18" charset="0"/>
                </a:rPr>
                <a:t>thành</a:t>
              </a:r>
              <a:r>
                <a:rPr lang="en-CA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CA" sz="2800" dirty="0" err="1">
                  <a:latin typeface="Times New Roman" pitchFamily="18" charset="0"/>
                  <a:cs typeface="Times New Roman" pitchFamily="18" charset="0"/>
                </a:rPr>
                <a:t>tỉ</a:t>
              </a:r>
              <a:r>
                <a:rPr lang="en-CA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CA" sz="2800" dirty="0" err="1">
                  <a:latin typeface="Times New Roman" pitchFamily="18" charset="0"/>
                  <a:cs typeface="Times New Roman" pitchFamily="18" charset="0"/>
                </a:rPr>
                <a:t>lệ</a:t>
              </a:r>
              <a:r>
                <a:rPr lang="en-CA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CA" sz="2800" dirty="0" err="1"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CA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CA" sz="2800" dirty="0" err="1">
                  <a:latin typeface="Times New Roman" pitchFamily="18" charset="0"/>
                  <a:cs typeface="Times New Roman" pitchFamily="18" charset="0"/>
                </a:rPr>
                <a:t>không</a:t>
              </a:r>
              <a:r>
                <a:rPr lang="en-CA" sz="2800" dirty="0">
                  <a:latin typeface="Times New Roman" pitchFamily="18" charset="0"/>
                  <a:cs typeface="Times New Roman" pitchFamily="18" charset="0"/>
                </a:rPr>
                <a:t>?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1" name="7-Point Star 10"/>
          <p:cNvSpPr/>
          <p:nvPr/>
        </p:nvSpPr>
        <p:spPr>
          <a:xfrm>
            <a:off x="609444" y="307330"/>
            <a:ext cx="992421" cy="960960"/>
          </a:xfrm>
          <a:prstGeom prst="star7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867262" y="383853"/>
            <a:ext cx="859821" cy="807913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en-CA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4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1035240" y="2894199"/>
            <a:ext cx="1108893" cy="500137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51932"/>
              </p:ext>
            </p:extLst>
          </p:nvPr>
        </p:nvGraphicFramePr>
        <p:xfrm>
          <a:off x="2072633" y="2736522"/>
          <a:ext cx="9239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1" name="Equation" r:id="rId10" imgW="1231560" imgH="1066680" progId="Equation.DSMT4">
                  <p:embed/>
                </p:oleObj>
              </mc:Choice>
              <mc:Fallback>
                <p:oleObj name="Equation" r:id="rId10" imgW="123156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72633" y="2736522"/>
                        <a:ext cx="923925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95642"/>
              </p:ext>
            </p:extLst>
          </p:nvPr>
        </p:nvGraphicFramePr>
        <p:xfrm>
          <a:off x="3228443" y="2736522"/>
          <a:ext cx="1143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2" name="Equation" r:id="rId12" imgW="1523880" imgH="1066680" progId="Equation.DSMT4">
                  <p:embed/>
                </p:oleObj>
              </mc:Choice>
              <mc:Fallback>
                <p:oleObj name="Equation" r:id="rId12" imgW="152388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28443" y="2736522"/>
                        <a:ext cx="11430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3016732" y="2894199"/>
            <a:ext cx="321242" cy="484748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; </a:t>
            </a:r>
          </a:p>
        </p:txBody>
      </p:sp>
      <p:sp>
        <p:nvSpPr>
          <p:cNvPr id="39" name="Rectangle 38"/>
          <p:cNvSpPr/>
          <p:nvPr/>
        </p:nvSpPr>
        <p:spPr>
          <a:xfrm>
            <a:off x="4572000" y="2886783"/>
            <a:ext cx="1156407" cy="500137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629929"/>
              </p:ext>
            </p:extLst>
          </p:nvPr>
        </p:nvGraphicFramePr>
        <p:xfrm>
          <a:off x="5647128" y="2736522"/>
          <a:ext cx="1295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3" name="Equation" r:id="rId14" imgW="1726920" imgH="1066680" progId="Equation.DSMT4">
                  <p:embed/>
                </p:oleObj>
              </mc:Choice>
              <mc:Fallback>
                <p:oleObj name="Equation" r:id="rId14" imgW="172692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47128" y="2736522"/>
                        <a:ext cx="12954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/>
          <p:nvPr/>
        </p:nvSpPr>
        <p:spPr>
          <a:xfrm>
            <a:off x="1035240" y="3940538"/>
            <a:ext cx="2089355" cy="500137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CA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CA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CA" sz="28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3710066" y="3940294"/>
            <a:ext cx="476734" cy="500137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CA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5131769" y="3917809"/>
            <a:ext cx="3334887" cy="500137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CA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CA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CA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CA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CA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CA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CA" sz="27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7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28900"/>
              </p:ext>
            </p:extLst>
          </p:nvPr>
        </p:nvGraphicFramePr>
        <p:xfrm>
          <a:off x="3147474" y="3814311"/>
          <a:ext cx="381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4" name="Equation" r:id="rId16" imgW="507960" imgH="1066680" progId="Equation.DSMT4">
                  <p:embed/>
                </p:oleObj>
              </mc:Choice>
              <mc:Fallback>
                <p:oleObj name="Equation" r:id="rId16" imgW="50796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147474" y="3814311"/>
                        <a:ext cx="3810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243598"/>
              </p:ext>
            </p:extLst>
          </p:nvPr>
        </p:nvGraphicFramePr>
        <p:xfrm>
          <a:off x="4287095" y="3782861"/>
          <a:ext cx="6000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5" name="Equation" r:id="rId18" imgW="800280" imgH="1066680" progId="Equation.DSMT4">
                  <p:embed/>
                </p:oleObj>
              </mc:Choice>
              <mc:Fallback>
                <p:oleObj name="Equation" r:id="rId18" imgW="80028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287095" y="3782861"/>
                        <a:ext cx="600075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48"/>
          <p:cNvSpPr/>
          <p:nvPr/>
        </p:nvSpPr>
        <p:spPr>
          <a:xfrm>
            <a:off x="3375145" y="1794977"/>
            <a:ext cx="1837683" cy="500137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lIns="68580" tIns="34290" rIns="68580" bIns="3429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25" name="Đồng hồ đếm ngược 1 phút có âm thanh sinh động">
            <a:hlinkClick r:id="" action="ppaction://media"/>
            <a:extLst>
              <a:ext uri="{FF2B5EF4-FFF2-40B4-BE49-F238E27FC236}">
                <a16:creationId xmlns:a16="http://schemas.microsoft.com/office/drawing/2014/main" xmlns="" id="{BEE428A2-20AE-493C-9684-2B91AE4055D6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7570710" y="140660"/>
            <a:ext cx="896357" cy="504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6788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1" dur="63135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76" dur="1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video>
              <p:cMediaNode vol="80000">
                <p:cTn id="77" fill="hold" display="0">
                  <p:stCondLst>
                    <p:cond delay="indefinite"/>
                  </p:stCondLst>
                </p:cTn>
                <p:tgtEl>
                  <p:spTgt spid="25"/>
                </p:tgtEl>
              </p:cMediaNode>
            </p:video>
          </p:childTnLst>
        </p:cTn>
      </p:par>
    </p:tnLst>
    <p:bldLst>
      <p:bldP spid="33" grpId="0"/>
      <p:bldP spid="37" grpId="0"/>
      <p:bldP spid="39" grpId="0"/>
      <p:bldP spid="42" grpId="0"/>
      <p:bldP spid="44" grpId="0"/>
      <p:bldP spid="46" grpId="0"/>
      <p:bldP spid="4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Hình ảnh 30">
            <a:extLst>
              <a:ext uri="{FF2B5EF4-FFF2-40B4-BE49-F238E27FC236}">
                <a16:creationId xmlns:a16="http://schemas.microsoft.com/office/drawing/2014/main" xmlns="" id="{E82BBDBC-BBF6-4FC2-B39B-D255E2D810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917"/>
            <a:ext cx="9174265" cy="5132070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2746821" y="523615"/>
            <a:ext cx="963245" cy="744675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914378">
              <a:defRPr/>
            </a:pPr>
            <a:endParaRPr lang="en-US" sz="6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242657" y="653578"/>
            <a:ext cx="1971573" cy="500137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CA" sz="2800" dirty="0"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CA" sz="28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CA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CA" sz="28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7-Point Star 10"/>
          <p:cNvSpPr/>
          <p:nvPr/>
        </p:nvSpPr>
        <p:spPr>
          <a:xfrm>
            <a:off x="711907" y="290703"/>
            <a:ext cx="1371601" cy="1103810"/>
          </a:xfrm>
          <a:prstGeom prst="star7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1061611" y="307330"/>
            <a:ext cx="859821" cy="1177245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en-CA" sz="7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7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616841"/>
              </p:ext>
            </p:extLst>
          </p:nvPr>
        </p:nvGraphicFramePr>
        <p:xfrm>
          <a:off x="4214230" y="790290"/>
          <a:ext cx="1008211" cy="36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1" name="Equation" r:id="rId4" imgW="1091880" imgH="393480" progId="Equation.DSMT4">
                  <p:embed/>
                </p:oleObj>
              </mc:Choice>
              <mc:Fallback>
                <p:oleObj name="Equation" r:id="rId4" imgW="1091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14230" y="790290"/>
                        <a:ext cx="1008211" cy="36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099578" y="653578"/>
            <a:ext cx="618346" cy="500137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en-CA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495297"/>
              </p:ext>
            </p:extLst>
          </p:nvPr>
        </p:nvGraphicFramePr>
        <p:xfrm>
          <a:off x="5693679" y="833243"/>
          <a:ext cx="850975" cy="31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2" name="Equation" r:id="rId6" imgW="1066680" imgH="393480" progId="Equation.DSMT4">
                  <p:embed/>
                </p:oleObj>
              </mc:Choice>
              <mc:Fallback>
                <p:oleObj name="Equation" r:id="rId6" imgW="1066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93679" y="833243"/>
                        <a:ext cx="850975" cy="31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50579"/>
              </p:ext>
            </p:extLst>
          </p:nvPr>
        </p:nvGraphicFramePr>
        <p:xfrm>
          <a:off x="3303978" y="3028951"/>
          <a:ext cx="2077064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3" name="Equation" r:id="rId8" imgW="2145960" imgH="393480" progId="Equation.DSMT4">
                  <p:embed/>
                </p:oleObj>
              </mc:Choice>
              <mc:Fallback>
                <p:oleObj name="Equation" r:id="rId8" imgW="2145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03978" y="3028951"/>
                        <a:ext cx="2077064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3390683" y="1427605"/>
            <a:ext cx="1971573" cy="500137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68580" tIns="34290" rIns="68580" bIns="34290">
            <a:spAutoFit/>
          </a:bodyPr>
          <a:lstStyle/>
          <a:p>
            <a:r>
              <a:rPr lang="en-CA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CA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513654"/>
              </p:ext>
            </p:extLst>
          </p:nvPr>
        </p:nvGraphicFramePr>
        <p:xfrm>
          <a:off x="3352799" y="2400102"/>
          <a:ext cx="2047343" cy="371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4" name="Equation" r:id="rId10" imgW="2171520" imgH="393480" progId="Equation.DSMT4">
                  <p:embed/>
                </p:oleObj>
              </mc:Choice>
              <mc:Fallback>
                <p:oleObj name="Equation" r:id="rId10" imgW="2171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52799" y="2400102"/>
                        <a:ext cx="2047343" cy="371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338069"/>
              </p:ext>
            </p:extLst>
          </p:nvPr>
        </p:nvGraphicFramePr>
        <p:xfrm>
          <a:off x="2746821" y="3720743"/>
          <a:ext cx="3670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5" name="Equation" r:id="rId12" imgW="3670200" imgH="393480" progId="Equation.DSMT4">
                  <p:embed/>
                </p:oleObj>
              </mc:Choice>
              <mc:Fallback>
                <p:oleObj name="Equation" r:id="rId12" imgW="3670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46821" y="3720743"/>
                        <a:ext cx="3670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1775739" y="3619501"/>
            <a:ext cx="933835" cy="500137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en-CA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018918" y="2340029"/>
            <a:ext cx="1209525" cy="500137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en-CA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CA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CA" sz="2800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6676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4" grpId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81445" y="285750"/>
            <a:ext cx="7177144" cy="857250"/>
          </a:xfrm>
        </p:spPr>
        <p:txBody>
          <a:bodyPr>
            <a:noAutofit/>
          </a:bodyPr>
          <a:lstStyle/>
          <a:p>
            <a:r>
              <a:rPr lang="vi-VN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Tính chất :</a:t>
            </a:r>
            <a:br>
              <a:rPr lang="vi-VN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vi-VN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Tính chất 1: </a:t>
            </a:r>
            <a:endParaRPr lang="en-US" sz="32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Flowchart: Connector 7"/>
          <p:cNvSpPr/>
          <p:nvPr/>
        </p:nvSpPr>
        <p:spPr>
          <a:xfrm>
            <a:off x="495300" y="2187287"/>
            <a:ext cx="1427018" cy="108585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HĐ2: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ounded Rectangle 8"/>
              <p:cNvSpPr/>
              <p:nvPr/>
            </p:nvSpPr>
            <p:spPr>
              <a:xfrm>
                <a:off x="2743200" y="1100354"/>
                <a:ext cx="5867401" cy="1600199"/>
              </a:xfrm>
              <a:prstGeom prst="round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0"/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a)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Cho t</a:t>
                </a:r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ỉ lệ thứ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sz="2800" i="1">
                            <a:latin typeface="Cambria Math"/>
                          </a:rPr>
                          <m:t>6</m:t>
                        </m:r>
                      </m:num>
                      <m:den>
                        <m:r>
                          <a:rPr lang="vi-VN" sz="2800" i="1">
                            <a:latin typeface="Cambria Math"/>
                          </a:rPr>
                          <m:t>10</m:t>
                        </m:r>
                      </m:den>
                    </m:f>
                    <m:r>
                      <a:rPr lang="vi-VN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vi-VN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sz="2800" i="1">
                            <a:latin typeface="Cambria Math"/>
                          </a:rPr>
                          <m:t>−9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−</m:t>
                        </m:r>
                        <m:r>
                          <a:rPr lang="vi-VN" sz="2800" i="1">
                            <a:latin typeface="Cambria Math"/>
                          </a:rPr>
                          <m:t>15</m:t>
                        </m:r>
                      </m:den>
                    </m:f>
                    <m:r>
                      <a:rPr lang="vi-VN" sz="2800" i="1">
                        <a:latin typeface="Cambria Math"/>
                      </a:rPr>
                      <m:t> </m:t>
                    </m:r>
                    <m:r>
                      <a:rPr lang="en-US" sz="2800" b="0" i="1" smtClean="0">
                        <a:latin typeface="Cambria Math"/>
                      </a:rPr>
                      <m:t>. </m:t>
                    </m:r>
                    <m:r>
                      <a:rPr lang="en-US" sz="2800" b="0" i="0" smtClean="0">
                        <a:latin typeface="Cambria Math"/>
                      </a:rPr>
                      <m:t>  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Hãy so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sán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tích hai số hạng</a:t>
                </a:r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 6 và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/>
                      </a:rPr>
                      <m:t>−</m:t>
                    </m:r>
                  </m:oMath>
                </a14:m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15 với tích hai số hạng 10 và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/>
                      </a:rPr>
                      <m:t>− </m:t>
                    </m:r>
                  </m:oMath>
                </a14:m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9 ?</a:t>
                </a:r>
                <a:endParaRPr lang="en-US" sz="2800" dirty="0"/>
              </a:p>
            </p:txBody>
          </p:sp>
        </mc:Choice>
        <mc:Fallback xmlns="">
          <p:sp>
            <p:nvSpPr>
              <p:cNvPr id="9" name="Rounded 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1100354"/>
                <a:ext cx="5867401" cy="1600199"/>
              </a:xfrm>
              <a:prstGeom prst="roundRect">
                <a:avLst/>
              </a:prstGeom>
              <a:blipFill>
                <a:blip r:embed="rId5"/>
                <a:stretch>
                  <a:fillRect l="-725" r="-1139" b="-86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ounded Rectangle 9"/>
          <p:cNvSpPr/>
          <p:nvPr/>
        </p:nvSpPr>
        <p:spPr>
          <a:xfrm>
            <a:off x="3197224" y="2733458"/>
            <a:ext cx="5184776" cy="1149062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lvl="0"/>
            <a:endParaRPr lang="vi-VN" sz="2400" dirty="0"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L: Tỉ lệ thức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</a:t>
            </a:r>
            <a:endParaRPr lang="en-US" dirty="0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1676400" y="1472864"/>
            <a:ext cx="1066800" cy="85517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Vertical Scroll 21"/>
          <p:cNvSpPr/>
          <p:nvPr/>
        </p:nvSpPr>
        <p:spPr>
          <a:xfrm>
            <a:off x="1676400" y="1472864"/>
            <a:ext cx="2878282" cy="2018063"/>
          </a:xfrm>
          <a:prstGeom prst="verticalScroll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Hãy thực hiện HĐ 2 theo nhóm bàn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3655219"/>
            <a:ext cx="3041650" cy="1376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ounded Rectangle 10"/>
          <p:cNvSpPr/>
          <p:nvPr/>
        </p:nvSpPr>
        <p:spPr>
          <a:xfrm>
            <a:off x="3197225" y="3882520"/>
            <a:ext cx="5184776" cy="82283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lvl="0"/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a có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325780"/>
              </p:ext>
            </p:extLst>
          </p:nvPr>
        </p:nvGraphicFramePr>
        <p:xfrm>
          <a:off x="5486400" y="2888889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3" name="Equation" r:id="rId7" imgW="1358640" imgH="838080" progId="Equation.DSMT4">
                  <p:embed/>
                </p:oleObj>
              </mc:Choice>
              <mc:Fallback>
                <p:oleObj name="Equation" r:id="rId7" imgW="13586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86400" y="2888889"/>
                        <a:ext cx="13589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601541"/>
              </p:ext>
            </p:extLst>
          </p:nvPr>
        </p:nvGraphicFramePr>
        <p:xfrm>
          <a:off x="4191000" y="4146550"/>
          <a:ext cx="337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4" name="Equation" r:id="rId9" imgW="3377880" imgH="393480" progId="Equation.DSMT4">
                  <p:embed/>
                </p:oleObj>
              </mc:Choice>
              <mc:Fallback>
                <p:oleObj name="Equation" r:id="rId9" imgW="3377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91000" y="4146550"/>
                        <a:ext cx="3378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Đồng hồ đếm ngược 1 phút có âm thanh sinh động">
            <a:hlinkClick r:id="" action="ppaction://media"/>
            <a:extLst>
              <a:ext uri="{FF2B5EF4-FFF2-40B4-BE49-F238E27FC236}">
                <a16:creationId xmlns:a16="http://schemas.microsoft.com/office/drawing/2014/main" xmlns="" id="{1133FDBD-60DC-4F6C-A85C-20B65FCE65B9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6908073" y="82838"/>
            <a:ext cx="1222493" cy="6876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1601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" dur="2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63135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  <p:bldP spid="9" grpId="0" animBg="1"/>
      <p:bldP spid="10" grpId="0" animBg="1"/>
      <p:bldP spid="22" grpId="0" animBg="1"/>
      <p:bldP spid="22" grpId="1" animBg="1"/>
      <p:bldP spid="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95300" y="209550"/>
            <a:ext cx="7177144" cy="1009650"/>
          </a:xfrm>
        </p:spPr>
        <p:txBody>
          <a:bodyPr>
            <a:noAutofit/>
          </a:bodyPr>
          <a:lstStyle/>
          <a:p>
            <a:r>
              <a:rPr lang="vi-VN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Tính chất :</a:t>
            </a:r>
            <a:br>
              <a:rPr lang="vi-VN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vi-VN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Tính chất 1: </a:t>
            </a:r>
            <a:endParaRPr lang="en-US" sz="32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Flowchart: Connector 7"/>
          <p:cNvSpPr/>
          <p:nvPr/>
        </p:nvSpPr>
        <p:spPr>
          <a:xfrm>
            <a:off x="495300" y="2187287"/>
            <a:ext cx="1427018" cy="108585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HĐ2: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ounded Rectangle 10"/>
              <p:cNvSpPr/>
              <p:nvPr/>
            </p:nvSpPr>
            <p:spPr>
              <a:xfrm>
                <a:off x="2135579" y="1304494"/>
                <a:ext cx="6248400" cy="1683328"/>
              </a:xfrm>
              <a:prstGeom prst="roundRect">
                <a:avLst/>
              </a:prstGeom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0"/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b) Cho tỉ lệ thứ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sz="2800" i="1">
                            <a:latin typeface="Cambria Math"/>
                          </a:rPr>
                          <m:t>𝑎</m:t>
                        </m:r>
                      </m:num>
                      <m:den>
                        <m:r>
                          <a:rPr lang="vi-VN" sz="2800" i="1">
                            <a:latin typeface="Cambria Math"/>
                          </a:rPr>
                          <m:t>𝑏</m:t>
                        </m:r>
                      </m:den>
                    </m:f>
                    <m:r>
                      <a:rPr lang="vi-VN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vi-VN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sz="2800" i="1">
                            <a:latin typeface="Cambria Math"/>
                          </a:rPr>
                          <m:t>𝑐</m:t>
                        </m:r>
                      </m:num>
                      <m:den>
                        <m:r>
                          <a:rPr lang="vi-VN" sz="2800" i="1">
                            <a:latin typeface="Cambria Math"/>
                          </a:rPr>
                          <m:t>𝑑</m:t>
                        </m:r>
                      </m:den>
                    </m:f>
                    <m:r>
                      <a:rPr lang="vi-VN" sz="2800" i="1">
                        <a:latin typeface="Cambria Math"/>
                      </a:rPr>
                      <m:t>. </m:t>
                    </m:r>
                  </m:oMath>
                </a14:m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Nhân hai vế của tỉ lệ thức với tích </a:t>
                </a:r>
                <a:r>
                  <a:rPr lang="vi-VN" sz="2800" i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d</a:t>
                </a:r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được tỉ lệ thức nào ?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Rounded 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5579" y="1304494"/>
                <a:ext cx="6248400" cy="1683328"/>
              </a:xfrm>
              <a:prstGeom prst="roundRect">
                <a:avLst/>
              </a:prstGeom>
              <a:blipFill>
                <a:blip r:embed="rId3"/>
                <a:stretch>
                  <a:fillRect l="-584" t="-35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Connector 15"/>
          <p:cNvCxnSpPr/>
          <p:nvPr/>
        </p:nvCxnSpPr>
        <p:spPr>
          <a:xfrm flipH="1">
            <a:off x="1360842" y="1937620"/>
            <a:ext cx="763979" cy="2645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loud Callout 20"/>
          <p:cNvSpPr/>
          <p:nvPr/>
        </p:nvSpPr>
        <p:spPr>
          <a:xfrm>
            <a:off x="5024007" y="1007552"/>
            <a:ext cx="3352800" cy="1714500"/>
          </a:xfrm>
          <a:prstGeom prst="cloudCallou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Từ hoạt động 2 ta rút ra điều gì ?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3655219"/>
            <a:ext cx="3041650" cy="1376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630821"/>
              </p:ext>
            </p:extLst>
          </p:nvPr>
        </p:nvGraphicFramePr>
        <p:xfrm>
          <a:off x="4038600" y="3105150"/>
          <a:ext cx="185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9" name="Equation" r:id="rId5" imgW="1854000" imgH="838080" progId="Equation.DSMT4">
                  <p:embed/>
                </p:oleObj>
              </mc:Choice>
              <mc:Fallback>
                <p:oleObj name="Equation" r:id="rId5" imgW="18540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8600" y="3105150"/>
                        <a:ext cx="1854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47143"/>
              </p:ext>
            </p:extLst>
          </p:nvPr>
        </p:nvGraphicFramePr>
        <p:xfrm>
          <a:off x="5944422" y="3337719"/>
          <a:ext cx="1536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50" name="Equation" r:id="rId7" imgW="1536480" imgH="317160" progId="Equation.DSMT4">
                  <p:embed/>
                </p:oleObj>
              </mc:Choice>
              <mc:Fallback>
                <p:oleObj name="Equation" r:id="rId7" imgW="15364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44422" y="3337719"/>
                        <a:ext cx="1536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 txBox="1">
            <a:spLocks/>
          </p:cNvSpPr>
          <p:nvPr/>
        </p:nvSpPr>
        <p:spPr>
          <a:xfrm>
            <a:off x="3124200" y="3273137"/>
            <a:ext cx="7177144" cy="85725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L:</a:t>
            </a:r>
            <a:r>
              <a:rPr lang="vi-VN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vi-VN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vi-VN" sz="2800" b="1" u="sng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u="sng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3625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  <p:bldP spid="11" grpId="0" animBg="1"/>
      <p:bldP spid="21" grpId="0" animBg="1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Rounded Rectangle 3"/>
              <p:cNvSpPr/>
              <p:nvPr/>
            </p:nvSpPr>
            <p:spPr>
              <a:xfrm>
                <a:off x="1752600" y="2343150"/>
                <a:ext cx="5715000" cy="971550"/>
              </a:xfrm>
              <a:prstGeom prst="round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2800" b="1" dirty="0">
                    <a:latin typeface="Times New Roman" pitchFamily="18" charset="0"/>
                    <a:cs typeface="Times New Roman" pitchFamily="18" charset="0"/>
                  </a:rPr>
                  <a:t>Tính chất 1</a:t>
                </a:r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: nếu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latin typeface="Cambria Math"/>
                            <a:cs typeface="Times New Roman" pitchFamily="18" charset="0"/>
                          </a:rPr>
                          <m:t>𝑎</m:t>
                        </m:r>
                      </m:num>
                      <m:den>
                        <m:r>
                          <a:rPr lang="vi-VN" sz="2800" i="1">
                            <a:latin typeface="Cambria Math"/>
                            <a:cs typeface="Times New Roman" pitchFamily="18" charset="0"/>
                          </a:rPr>
                          <m:t>𝑏</m:t>
                        </m:r>
                      </m:den>
                    </m:f>
                    <m:r>
                      <a:rPr lang="vi-VN" sz="2800" i="1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vi-VN" sz="2800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latin typeface="Cambria Math"/>
                            <a:cs typeface="Times New Roman" pitchFamily="18" charset="0"/>
                          </a:rPr>
                          <m:t>𝑐</m:t>
                        </m:r>
                      </m:num>
                      <m:den>
                        <m:r>
                          <a:rPr lang="vi-VN" sz="2800" i="1">
                            <a:latin typeface="Cambria Math"/>
                            <a:cs typeface="Times New Roman" pitchFamily="18" charset="0"/>
                          </a:rPr>
                          <m:t>𝑑</m:t>
                        </m:r>
                      </m:den>
                    </m:f>
                    <m:r>
                      <a:rPr lang="vi-VN" sz="2800" i="1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thì </a:t>
                </a:r>
                <a:r>
                  <a:rPr lang="vi-VN" sz="2800" i="1" dirty="0">
                    <a:latin typeface="Times New Roman" pitchFamily="18" charset="0"/>
                    <a:cs typeface="Times New Roman" pitchFamily="18" charset="0"/>
                  </a:rPr>
                  <a:t>a.d = </a:t>
                </a:r>
                <a:r>
                  <a:rPr lang="vi-VN" sz="2800" i="1" dirty="0" smtClean="0">
                    <a:latin typeface="Times New Roman" pitchFamily="18" charset="0"/>
                    <a:cs typeface="Times New Roman" pitchFamily="18" charset="0"/>
                  </a:rPr>
                  <a:t>c.</a:t>
                </a:r>
                <a:r>
                  <a:rPr lang="en-US" sz="2800" i="1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endParaRPr lang="vi-VN" sz="28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" name="Rounded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2343150"/>
                <a:ext cx="5715000" cy="971550"/>
              </a:xfrm>
              <a:prstGeom prst="round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486150"/>
            <a:ext cx="3035300" cy="1381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1752600" y="571500"/>
            <a:ext cx="5715000" cy="628650"/>
          </a:xfrm>
          <a:prstGeom prst="round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3600" b="1" dirty="0">
                <a:latin typeface="Times New Roman" pitchFamily="18" charset="0"/>
                <a:cs typeface="Times New Roman" pitchFamily="18" charset="0"/>
              </a:rPr>
              <a:t>TIẾT 2 : TỈ LỆ THỨC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5905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mph" presetSubtype="0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6965" y="1157034"/>
            <a:ext cx="6874435" cy="685800"/>
          </a:xfr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r>
              <a:rPr lang="en-CA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 dụ 2.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964765" y="1309434"/>
            <a:ext cx="6373009" cy="571500"/>
          </a:xfrm>
        </p:spPr>
        <p:txBody>
          <a:bodyPr>
            <a:normAutofit/>
          </a:bodyPr>
          <a:lstStyle/>
          <a:p>
            <a:pPr marL="68580" indent="0">
              <a:buNone/>
            </a:pP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Tìm số </a:t>
            </a:r>
            <a:r>
              <a:rPr lang="vi-V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trong tỉ lệ thức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Content Placeholder 3"/>
          <p:cNvSpPr txBox="1">
            <a:spLocks/>
          </p:cNvSpPr>
          <p:nvPr/>
        </p:nvSpPr>
        <p:spPr>
          <a:xfrm>
            <a:off x="2616200" y="1889160"/>
            <a:ext cx="1447800" cy="66761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 2" pitchFamily="18" charset="2"/>
              <a:buNone/>
            </a:pPr>
            <a:r>
              <a:rPr lang="vi-V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ải :</a:t>
            </a:r>
          </a:p>
          <a:p>
            <a:pPr marL="68580" indent="0">
              <a:buFont typeface="Wingdings 2" pitchFamily="18" charset="2"/>
              <a:buNone/>
            </a:pPr>
            <a:endParaRPr lang="vi-VN" sz="2800" b="0" i="1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dirty="0">
              <a:latin typeface="Times New Roman" pitchFamily="18" charset="0"/>
              <a:ea typeface="Cambria Math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637243"/>
              </p:ext>
            </p:extLst>
          </p:nvPr>
        </p:nvGraphicFramePr>
        <p:xfrm>
          <a:off x="5698565" y="1461834"/>
          <a:ext cx="148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65" name="Equation" r:id="rId5" imgW="1485720" imgH="317160" progId="Equation.DSMT4">
                  <p:embed/>
                </p:oleObj>
              </mc:Choice>
              <mc:Fallback>
                <p:oleObj name="Equation" r:id="rId5" imgW="14857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98565" y="1461834"/>
                        <a:ext cx="1485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062208"/>
              </p:ext>
            </p:extLst>
          </p:nvPr>
        </p:nvGraphicFramePr>
        <p:xfrm>
          <a:off x="1905000" y="2752616"/>
          <a:ext cx="148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66" name="Equation" r:id="rId7" imgW="1486080" imgH="317520" progId="Equation.DSMT4">
                  <p:embed/>
                </p:oleObj>
              </mc:Choice>
              <mc:Fallback>
                <p:oleObj name="Equation" r:id="rId7" imgW="1486080" imgH="317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5000" y="2752616"/>
                        <a:ext cx="1485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21082"/>
              </p:ext>
            </p:extLst>
          </p:nvPr>
        </p:nvGraphicFramePr>
        <p:xfrm>
          <a:off x="4308764" y="2568466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67" name="Equation" r:id="rId9" imgW="863280" imgH="838080" progId="Equation.DSMT4">
                  <p:embed/>
                </p:oleObj>
              </mc:Choice>
              <mc:Fallback>
                <p:oleObj name="Equation" r:id="rId9" imgW="8632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08764" y="2568466"/>
                        <a:ext cx="863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769465"/>
              </p:ext>
            </p:extLst>
          </p:nvPr>
        </p:nvGraphicFramePr>
        <p:xfrm>
          <a:off x="1447800" y="3368566"/>
          <a:ext cx="1676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68" name="Equation" r:id="rId11" imgW="1676160" imgH="317160" progId="Equation.DSMT4">
                  <p:embed/>
                </p:oleObj>
              </mc:Choice>
              <mc:Fallback>
                <p:oleObj name="Equation" r:id="rId11" imgW="16761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47800" y="3368566"/>
                        <a:ext cx="1676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113058"/>
              </p:ext>
            </p:extLst>
          </p:nvPr>
        </p:nvGraphicFramePr>
        <p:xfrm>
          <a:off x="1447800" y="3978166"/>
          <a:ext cx="156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69" name="Equation" r:id="rId13" imgW="1562040" imgH="317160" progId="Equation.DSMT4">
                  <p:embed/>
                </p:oleObj>
              </mc:Choice>
              <mc:Fallback>
                <p:oleObj name="Equation" r:id="rId13" imgW="15620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47800" y="3978166"/>
                        <a:ext cx="1562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057370"/>
              </p:ext>
            </p:extLst>
          </p:nvPr>
        </p:nvGraphicFramePr>
        <p:xfrm>
          <a:off x="1473200" y="4435366"/>
          <a:ext cx="1168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70" name="Equation" r:id="rId15" imgW="1168200" imgH="317160" progId="Equation.DSMT4">
                  <p:embed/>
                </p:oleObj>
              </mc:Choice>
              <mc:Fallback>
                <p:oleObj name="Equation" r:id="rId15" imgW="11682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73200" y="4435366"/>
                        <a:ext cx="1168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3"/>
          <p:cNvSpPr txBox="1">
            <a:spLocks/>
          </p:cNvSpPr>
          <p:nvPr/>
        </p:nvSpPr>
        <p:spPr>
          <a:xfrm>
            <a:off x="1219200" y="2662850"/>
            <a:ext cx="838200" cy="49703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 2" pitchFamily="18" charset="2"/>
              <a:buNone/>
            </a:pP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ì</a:t>
            </a:r>
            <a:endParaRPr lang="vi-VN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i="1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dirty="0">
              <a:latin typeface="Times New Roman" pitchFamily="18" charset="0"/>
              <a:ea typeface="Cambria Math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Content Placeholder 3"/>
          <p:cNvSpPr txBox="1">
            <a:spLocks/>
          </p:cNvSpPr>
          <p:nvPr/>
        </p:nvSpPr>
        <p:spPr>
          <a:xfrm>
            <a:off x="3505200" y="2661118"/>
            <a:ext cx="838200" cy="49703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 2" pitchFamily="18" charset="2"/>
              <a:buNone/>
            </a:pP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ay</a:t>
            </a:r>
            <a:endParaRPr lang="vi-VN" sz="28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i="1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dirty="0">
              <a:latin typeface="Times New Roman" pitchFamily="18" charset="0"/>
              <a:ea typeface="Cambria Math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Content Placeholder 3"/>
          <p:cNvSpPr txBox="1">
            <a:spLocks/>
          </p:cNvSpPr>
          <p:nvPr/>
        </p:nvSpPr>
        <p:spPr>
          <a:xfrm>
            <a:off x="2857500" y="4308147"/>
            <a:ext cx="1066800" cy="49703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 2" pitchFamily="18" charset="2"/>
              <a:buNone/>
            </a:pP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ậy</a:t>
            </a:r>
            <a:endParaRPr lang="vi-VN" sz="28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i="1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dirty="0">
              <a:latin typeface="Times New Roman" pitchFamily="18" charset="0"/>
              <a:ea typeface="Cambria Math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359"/>
              </p:ext>
            </p:extLst>
          </p:nvPr>
        </p:nvGraphicFramePr>
        <p:xfrm>
          <a:off x="3695700" y="4397913"/>
          <a:ext cx="736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71" name="Equation" r:id="rId17" imgW="736560" imgH="317160" progId="Equation.DSMT4">
                  <p:embed/>
                </p:oleObj>
              </mc:Choice>
              <mc:Fallback>
                <p:oleObj name="Equation" r:id="rId17" imgW="736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95700" y="4397913"/>
                        <a:ext cx="736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Đồng hồ đếm ngược 1 phút có âm thanh sinh động">
            <a:hlinkClick r:id="" action="ppaction://media"/>
            <a:extLst>
              <a:ext uri="{FF2B5EF4-FFF2-40B4-BE49-F238E27FC236}">
                <a16:creationId xmlns:a16="http://schemas.microsoft.com/office/drawing/2014/main" xmlns="" id="{ACD35654-9372-40DE-8BC6-8D595167BB80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6623098" y="306133"/>
            <a:ext cx="1122733" cy="631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7990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4" dur="63135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79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video>
              <p:cMediaNode vol="80000">
                <p:cTn id="80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</p:childTnLst>
        </p:cTn>
      </p:par>
    </p:tnLst>
    <p:bldLst>
      <p:bldP spid="2" grpId="0" animBg="1"/>
      <p:bldP spid="4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225" y="1210832"/>
            <a:ext cx="2311400" cy="571500"/>
          </a:xfr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r>
              <a:rPr lang="en-CA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CA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CA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.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927061" y="1287032"/>
            <a:ext cx="5715000" cy="571500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68580" indent="0">
              <a:buNone/>
            </a:pP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ìm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ỉ lệ thức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Content Placeholder 3"/>
          <p:cNvSpPr txBox="1">
            <a:spLocks/>
          </p:cNvSpPr>
          <p:nvPr/>
        </p:nvSpPr>
        <p:spPr>
          <a:xfrm>
            <a:off x="2495550" y="1880419"/>
            <a:ext cx="1447800" cy="66761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 2" pitchFamily="18" charset="2"/>
              <a:buNone/>
            </a:pPr>
            <a:r>
              <a:rPr lang="vi-V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ải :</a:t>
            </a:r>
          </a:p>
          <a:p>
            <a:pPr marL="68580" indent="0">
              <a:buFont typeface="Wingdings 2" pitchFamily="18" charset="2"/>
              <a:buNone/>
            </a:pPr>
            <a:endParaRPr lang="vi-VN" sz="2800" b="0" i="1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dirty="0">
              <a:latin typeface="Times New Roman" pitchFamily="18" charset="0"/>
              <a:ea typeface="Cambria Math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109662"/>
              </p:ext>
            </p:extLst>
          </p:nvPr>
        </p:nvGraphicFramePr>
        <p:xfrm>
          <a:off x="6096000" y="1352550"/>
          <a:ext cx="275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04" name="Equation" r:id="rId5" imgW="2755800" imgH="393480" progId="Equation.DSMT4">
                  <p:embed/>
                </p:oleObj>
              </mc:Choice>
              <mc:Fallback>
                <p:oleObj name="Equation" r:id="rId5" imgW="275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0" y="1352550"/>
                        <a:ext cx="2755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473430"/>
              </p:ext>
            </p:extLst>
          </p:nvPr>
        </p:nvGraphicFramePr>
        <p:xfrm>
          <a:off x="1241136" y="2644788"/>
          <a:ext cx="2311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05" name="Equation" r:id="rId7" imgW="2311200" imgH="368280" progId="Equation.DSMT4">
                  <p:embed/>
                </p:oleObj>
              </mc:Choice>
              <mc:Fallback>
                <p:oleObj name="Equation" r:id="rId7" imgW="23112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41136" y="2644788"/>
                        <a:ext cx="23114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678215"/>
              </p:ext>
            </p:extLst>
          </p:nvPr>
        </p:nvGraphicFramePr>
        <p:xfrm>
          <a:off x="4362161" y="2474925"/>
          <a:ext cx="1422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06" name="Equation" r:id="rId9" imgW="1422360" imgH="888840" progId="Equation.DSMT4">
                  <p:embed/>
                </p:oleObj>
              </mc:Choice>
              <mc:Fallback>
                <p:oleObj name="Equation" r:id="rId9" imgW="14223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62161" y="2474925"/>
                        <a:ext cx="14224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760523"/>
              </p:ext>
            </p:extLst>
          </p:nvPr>
        </p:nvGraphicFramePr>
        <p:xfrm>
          <a:off x="1470025" y="3319293"/>
          <a:ext cx="2501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07" name="Equation" r:id="rId11" imgW="2501640" imgH="368280" progId="Equation.DSMT4">
                  <p:embed/>
                </p:oleObj>
              </mc:Choice>
              <mc:Fallback>
                <p:oleObj name="Equation" r:id="rId11" imgW="25016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70025" y="3319293"/>
                        <a:ext cx="25019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805455"/>
              </p:ext>
            </p:extLst>
          </p:nvPr>
        </p:nvGraphicFramePr>
        <p:xfrm>
          <a:off x="1447800" y="3877730"/>
          <a:ext cx="2095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08" name="Equation" r:id="rId13" imgW="2095200" imgH="368280" progId="Equation.DSMT4">
                  <p:embed/>
                </p:oleObj>
              </mc:Choice>
              <mc:Fallback>
                <p:oleObj name="Equation" r:id="rId13" imgW="20952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47800" y="3877730"/>
                        <a:ext cx="2095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085674"/>
              </p:ext>
            </p:extLst>
          </p:nvPr>
        </p:nvGraphicFramePr>
        <p:xfrm>
          <a:off x="1562647" y="4432718"/>
          <a:ext cx="1397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09" name="Equation" r:id="rId15" imgW="1396800" imgH="368280" progId="Equation.DSMT4">
                  <p:embed/>
                </p:oleObj>
              </mc:Choice>
              <mc:Fallback>
                <p:oleObj name="Equation" r:id="rId15" imgW="13968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62647" y="4432718"/>
                        <a:ext cx="1397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3"/>
          <p:cNvSpPr txBox="1">
            <a:spLocks/>
          </p:cNvSpPr>
          <p:nvPr/>
        </p:nvSpPr>
        <p:spPr>
          <a:xfrm>
            <a:off x="631825" y="2531209"/>
            <a:ext cx="838200" cy="49703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 2" pitchFamily="18" charset="2"/>
              <a:buNone/>
            </a:pP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ì</a:t>
            </a:r>
            <a:endParaRPr lang="vi-VN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i="1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dirty="0">
              <a:latin typeface="Times New Roman" pitchFamily="18" charset="0"/>
              <a:ea typeface="Cambria Math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Content Placeholder 3"/>
          <p:cNvSpPr txBox="1">
            <a:spLocks/>
          </p:cNvSpPr>
          <p:nvPr/>
        </p:nvSpPr>
        <p:spPr>
          <a:xfrm>
            <a:off x="3523961" y="2531209"/>
            <a:ext cx="838200" cy="49703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 2" pitchFamily="18" charset="2"/>
              <a:buNone/>
            </a:pP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ay</a:t>
            </a:r>
            <a:endParaRPr lang="vi-VN" sz="28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i="1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dirty="0">
              <a:latin typeface="Times New Roman" pitchFamily="18" charset="0"/>
              <a:ea typeface="Cambria Math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Content Placeholder 3"/>
          <p:cNvSpPr txBox="1">
            <a:spLocks/>
          </p:cNvSpPr>
          <p:nvPr/>
        </p:nvSpPr>
        <p:spPr>
          <a:xfrm>
            <a:off x="3124200" y="4303986"/>
            <a:ext cx="1066800" cy="49703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 2" pitchFamily="18" charset="2"/>
              <a:buNone/>
            </a:pP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ậy</a:t>
            </a:r>
            <a:endParaRPr lang="vi-VN" sz="28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i="1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dirty="0">
              <a:latin typeface="Times New Roman" pitchFamily="18" charset="0"/>
              <a:ea typeface="Cambria Math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783413"/>
              </p:ext>
            </p:extLst>
          </p:nvPr>
        </p:nvGraphicFramePr>
        <p:xfrm>
          <a:off x="3975100" y="4388557"/>
          <a:ext cx="977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10" name="Equation" r:id="rId17" imgW="977760" imgH="368280" progId="Equation.DSMT4">
                  <p:embed/>
                </p:oleObj>
              </mc:Choice>
              <mc:Fallback>
                <p:oleObj name="Equation" r:id="rId17" imgW="9777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75100" y="4388557"/>
                        <a:ext cx="9779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Đồng hồ đếm ngược 1 phút có âm thanh sinh động">
            <a:hlinkClick r:id="" action="ppaction://media"/>
            <a:extLst>
              <a:ext uri="{FF2B5EF4-FFF2-40B4-BE49-F238E27FC236}">
                <a16:creationId xmlns:a16="http://schemas.microsoft.com/office/drawing/2014/main" xmlns="" id="{3F67CCB4-983E-49DD-BD92-36EA4E259D1D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6797994" y="209550"/>
            <a:ext cx="1122733" cy="631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2353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9" dur="63135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4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video>
              <p:cMediaNode vol="80000">
                <p:cTn id="85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</p:childTnLst>
        </p:cTn>
      </p:par>
    </p:tnLst>
    <p:bldLst>
      <p:bldP spid="2" grpId="0" animBg="1"/>
      <p:bldP spid="4" grpId="0" build="p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609600" y="438150"/>
            <a:ext cx="7177144" cy="857250"/>
          </a:xfrm>
        </p:spPr>
        <p:txBody>
          <a:bodyPr>
            <a:noAutofit/>
          </a:bodyPr>
          <a:lstStyle/>
          <a:p>
            <a:r>
              <a:rPr lang="vi-VN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Tính chất :</a:t>
            </a:r>
            <a:br>
              <a:rPr lang="vi-VN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vi-VN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Tính chất 2: </a:t>
            </a:r>
            <a:endParaRPr lang="en-US" sz="32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Flowchart: Connector 7"/>
          <p:cNvSpPr/>
          <p:nvPr/>
        </p:nvSpPr>
        <p:spPr>
          <a:xfrm>
            <a:off x="533400" y="2114550"/>
            <a:ext cx="1423555" cy="1085850"/>
          </a:xfrm>
          <a:prstGeom prst="flowChartConnector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HĐ3: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1676400" y="3670082"/>
            <a:ext cx="6553199" cy="836469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a) Viết kết quả dưới dạng tỉ lệ thức khi chia hai vế của đẳng thức trên cho </a:t>
            </a:r>
          </a:p>
        </p:txBody>
      </p:sp>
      <p:sp>
        <p:nvSpPr>
          <p:cNvPr id="22" name="Vertical Scroll 21"/>
          <p:cNvSpPr/>
          <p:nvPr/>
        </p:nvSpPr>
        <p:spPr>
          <a:xfrm>
            <a:off x="3314700" y="387596"/>
            <a:ext cx="2514600" cy="2018063"/>
          </a:xfrm>
          <a:prstGeom prst="verticalScroll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ãy thực hiện HĐ 3 theo nhóm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vi-VN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2133600" y="2657476"/>
            <a:ext cx="3429000" cy="74295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Đẳng thức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697847"/>
              </p:ext>
            </p:extLst>
          </p:nvPr>
        </p:nvGraphicFramePr>
        <p:xfrm>
          <a:off x="3848100" y="2870201"/>
          <a:ext cx="1447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8" name="Equation" r:id="rId5" imgW="1447560" imgH="317160" progId="Equation.DSMT4">
                  <p:embed/>
                </p:oleObj>
              </mc:Choice>
              <mc:Fallback>
                <p:oleObj name="Equation" r:id="rId5" imgW="1447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48100" y="2870201"/>
                        <a:ext cx="1447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711656"/>
              </p:ext>
            </p:extLst>
          </p:nvPr>
        </p:nvGraphicFramePr>
        <p:xfrm>
          <a:off x="6075218" y="4127282"/>
          <a:ext cx="457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9" name="Equation" r:id="rId7" imgW="457200" imgH="317160" progId="Equation.DSMT4">
                  <p:embed/>
                </p:oleObj>
              </mc:Choice>
              <mc:Fallback>
                <p:oleObj name="Equation" r:id="rId7" imgW="4572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75218" y="4127282"/>
                        <a:ext cx="457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Đồng hồ đếm ngược 1 phút có âm thanh sinh động">
            <a:hlinkClick r:id="" action="ppaction://media"/>
            <a:extLst>
              <a:ext uri="{FF2B5EF4-FFF2-40B4-BE49-F238E27FC236}">
                <a16:creationId xmlns:a16="http://schemas.microsoft.com/office/drawing/2014/main" xmlns="" id="{A02739E3-1838-4FC1-A666-C15C79D81CBE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6625678" y="714417"/>
            <a:ext cx="1122733" cy="631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2324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1" dur="2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0" dur="63135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75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 vol="80000">
                <p:cTn id="76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  <p:bldLst>
      <p:bldP spid="5" grpId="0"/>
      <p:bldP spid="8" grpId="0" animBg="1"/>
      <p:bldP spid="9" grpId="0" animBg="1"/>
      <p:bldP spid="22" grpId="0" animBg="1"/>
      <p:bldP spid="22" grpId="1" animBg="1"/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lowchart: Connector 7"/>
          <p:cNvSpPr/>
          <p:nvPr/>
        </p:nvSpPr>
        <p:spPr>
          <a:xfrm>
            <a:off x="557645" y="361950"/>
            <a:ext cx="1423555" cy="1085850"/>
          </a:xfrm>
          <a:prstGeom prst="flowChartConnector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HĐ3: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914400" y="1447800"/>
            <a:ext cx="7239000" cy="1809750"/>
          </a:xfrm>
          <a:prstGeom prst="round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Ta có chia hai vế của đẳng thức trên cho 9.3 ta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391030"/>
              </p:ext>
            </p:extLst>
          </p:nvPr>
        </p:nvGraphicFramePr>
        <p:xfrm>
          <a:off x="2133600" y="2266950"/>
          <a:ext cx="156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8" name="Equation" r:id="rId3" imgW="1562040" imgH="838080" progId="Equation.DSMT4">
                  <p:embed/>
                </p:oleObj>
              </mc:Choice>
              <mc:Fallback>
                <p:oleObj name="Equation" r:id="rId3" imgW="15620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2266950"/>
                        <a:ext cx="1562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>
          <a:xfrm>
            <a:off x="914400" y="3638550"/>
            <a:ext cx="7239000" cy="1066800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68580" indent="0">
              <a:buNone/>
            </a:pP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Rút gọn tử với mẫu ta 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513145"/>
              </p:ext>
            </p:extLst>
          </p:nvPr>
        </p:nvGraphicFramePr>
        <p:xfrm>
          <a:off x="5257800" y="375285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9" name="Equation" r:id="rId5" imgW="1002960" imgH="838080" progId="Equation.DSMT4">
                  <p:embed/>
                </p:oleObj>
              </mc:Choice>
              <mc:Fallback>
                <p:oleObj name="Equation" r:id="rId5" imgW="10029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57800" y="3752850"/>
                        <a:ext cx="1003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6327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3">
            <a:extLst>
              <a:ext uri="{FF2B5EF4-FFF2-40B4-BE49-F238E27FC236}">
                <a16:creationId xmlns:a16="http://schemas.microsoft.com/office/drawing/2014/main" xmlns="" id="{54D84999-1C09-4EC6-9F84-E0A78D0BB8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9144000" cy="514349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286000" y="2225501"/>
            <a:ext cx="4572000" cy="346249"/>
          </a:xfrm>
          <a:prstGeom prst="rect">
            <a:avLst/>
          </a:prstGeom>
        </p:spPr>
        <p:txBody>
          <a:bodyPr lIns="68580" tIns="34290" rIns="68580" bIns="34290">
            <a:spAutoFit/>
          </a:bodyPr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2286000" y="2329376"/>
            <a:ext cx="4572000" cy="346249"/>
          </a:xfrm>
          <a:prstGeom prst="rect">
            <a:avLst/>
          </a:prstGeom>
        </p:spPr>
        <p:txBody>
          <a:bodyPr lIns="68580" tIns="34290" rIns="68580" bIns="34290">
            <a:spAutoFit/>
          </a:bodyPr>
          <a:lstStyle/>
          <a:p>
            <a:endParaRPr lang="en-US"/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xmlns="" id="{4D48FD5B-295E-4E8C-9EEA-4ED5A9DC2B8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775" y="-775705"/>
            <a:ext cx="8658225" cy="5667090"/>
          </a:xfrm>
          <a:prstGeom prst="rect">
            <a:avLst/>
          </a:prstGeom>
        </p:spPr>
      </p:pic>
      <p:sp>
        <p:nvSpPr>
          <p:cNvPr id="72" name="Google Shape;1040;p39"/>
          <p:cNvSpPr txBox="1"/>
          <p:nvPr/>
        </p:nvSpPr>
        <p:spPr>
          <a:xfrm>
            <a:off x="3198149" y="190579"/>
            <a:ext cx="6135700" cy="856486"/>
          </a:xfrm>
          <a:prstGeom prst="rect">
            <a:avLst/>
          </a:prstGeom>
        </p:spPr>
        <p:txBody>
          <a:bodyPr spcFirstLastPara="1" vert="horz" wrap="square" lIns="68569" tIns="68569" rIns="68569" bIns="68569" rtlCol="0" anchor="t" anchorCtr="0">
            <a:noAutofit/>
            <a:scene3d>
              <a:camera prst="perspectiveRelaxedModerately"/>
              <a:lightRig rig="threePt" dir="t"/>
            </a:scene3d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sz="2800" b="1" dirty="0">
                <a:solidFill>
                  <a:srgbClr val="002060"/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reflection blurRad="6350" stA="60000" endA="900" endPos="58000" dir="5400000" sy="-100000" algn="bl" rotWithShape="0"/>
                </a:effectLst>
                <a:latin typeface="Times New Roman" pitchFamily="18" charset="0"/>
                <a:ea typeface="思源黑体 Normal" panose="020B0400000000000000" pitchFamily="34" charset="-122"/>
                <a:cs typeface="Times New Roman" pitchFamily="18" charset="0"/>
              </a:rPr>
              <a:t>THIẾT BỊ DẠY HỌC VÀ HỌC LIỆU</a:t>
            </a:r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xmlns="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5826" y="1018895"/>
            <a:ext cx="6318123" cy="13619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>
              <a:spcAft>
                <a:spcPts val="450"/>
              </a:spcAft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á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á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iế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ụ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nl-NL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GK, SBT.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iế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ỏ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ú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ế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oạc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ạ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en-US" sz="2800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2CD458B6-D56F-44A8-8B13-744797EA0168}"/>
              </a:ext>
            </a:extLst>
          </p:cNvPr>
          <p:cNvSpPr/>
          <p:nvPr/>
        </p:nvSpPr>
        <p:spPr>
          <a:xfrm>
            <a:off x="1655826" y="2393540"/>
            <a:ext cx="6318123" cy="1060290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just">
              <a:lnSpc>
                <a:spcPct val="115000"/>
              </a:lnSpc>
              <a:spcAft>
                <a:spcPts val="450"/>
              </a:spcAft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GK, SBT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ỏ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ú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</p:txBody>
      </p:sp>
      <p:pic>
        <p:nvPicPr>
          <p:cNvPr id="11" name="Picture 11">
            <a:extLst>
              <a:ext uri="{FF2B5EF4-FFF2-40B4-BE49-F238E27FC236}">
                <a16:creationId xmlns:a16="http://schemas.microsoft.com/office/drawing/2014/main" xmlns="" id="{4E3061FB-240E-4D1D-96C4-F10482EA59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9040" y="2855028"/>
            <a:ext cx="1911506" cy="22269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33017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3493" y="971551"/>
            <a:ext cx="6777317" cy="3402921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rmAutofit fontScale="62500" lnSpcReduction="20000"/>
          </a:bodyPr>
          <a:lstStyle/>
          <a:p>
            <a:pPr marL="68580" indent="0">
              <a:buNone/>
            </a:pPr>
            <a:r>
              <a:rPr lang="vi-VN" sz="5100" b="1" dirty="0">
                <a:latin typeface="Times New Roman" pitchFamily="18" charset="0"/>
                <a:cs typeface="Times New Roman" pitchFamily="18" charset="0"/>
              </a:rPr>
              <a:t>b) Tìm số thích hợp điền vào ô trống </a:t>
            </a:r>
          </a:p>
          <a:p>
            <a:pPr marL="68580" indent="0">
              <a:buNone/>
            </a:pPr>
            <a:endParaRPr lang="vi-VN" b="1" i="1" dirty="0">
              <a:latin typeface="Cambria Math"/>
              <a:cs typeface="Times New Roman" pitchFamily="18" charset="0"/>
            </a:endParaRPr>
          </a:p>
          <a:p>
            <a:pPr marL="68580" indent="0">
              <a:buNone/>
            </a:pPr>
            <a:endParaRPr lang="vi-VN" sz="5900" b="1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vi-VN" sz="5900" b="1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vi-VN" sz="5900" b="1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vi-VN" sz="3000" b="1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vi-VN" sz="3000" b="1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r>
              <a:rPr lang="vi-VN" sz="3000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68580" indent="0">
              <a:buNone/>
            </a:pP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352800" y="1723636"/>
            <a:ext cx="381000" cy="3374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387436" y="3522287"/>
            <a:ext cx="401283" cy="3921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388177" y="3475010"/>
            <a:ext cx="430727" cy="3921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400297" y="1723636"/>
            <a:ext cx="381000" cy="3374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lowchart: Connector 7"/>
          <p:cNvSpPr/>
          <p:nvPr/>
        </p:nvSpPr>
        <p:spPr>
          <a:xfrm>
            <a:off x="768682" y="285751"/>
            <a:ext cx="1669719" cy="6858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HĐ3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553926"/>
            <a:ext cx="2328863" cy="2328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457183"/>
              </p:ext>
            </p:extLst>
          </p:nvPr>
        </p:nvGraphicFramePr>
        <p:xfrm>
          <a:off x="2400297" y="1723636"/>
          <a:ext cx="355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27" name="Equation" r:id="rId4" imgW="355320" imgH="304560" progId="Equation.DSMT4">
                  <p:embed/>
                </p:oleObj>
              </mc:Choice>
              <mc:Fallback>
                <p:oleObj name="Equation" r:id="rId4" imgW="355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00297" y="1723636"/>
                        <a:ext cx="355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721673"/>
              </p:ext>
            </p:extLst>
          </p:nvPr>
        </p:nvGraphicFramePr>
        <p:xfrm>
          <a:off x="3396573" y="3541802"/>
          <a:ext cx="337227" cy="320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28" name="Equation" r:id="rId6" imgW="355680" imgH="304920" progId="Equation.DSMT4">
                  <p:embed/>
                </p:oleObj>
              </mc:Choice>
              <mc:Fallback>
                <p:oleObj name="Equation" r:id="rId6" imgW="355680" imgH="304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96573" y="3541802"/>
                        <a:ext cx="337227" cy="320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584855"/>
              </p:ext>
            </p:extLst>
          </p:nvPr>
        </p:nvGraphicFramePr>
        <p:xfrm>
          <a:off x="1425740" y="3518680"/>
          <a:ext cx="355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29" name="Equation" r:id="rId8" imgW="355680" imgH="304920" progId="Equation.DSMT4">
                  <p:embed/>
                </p:oleObj>
              </mc:Choice>
              <mc:Fallback>
                <p:oleObj name="Equation" r:id="rId8" imgW="355680" imgH="304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25740" y="3518680"/>
                        <a:ext cx="355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046630"/>
              </p:ext>
            </p:extLst>
          </p:nvPr>
        </p:nvGraphicFramePr>
        <p:xfrm>
          <a:off x="1524000" y="1715726"/>
          <a:ext cx="144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30" name="Equation" r:id="rId10" imgW="965160" imgH="838080" progId="Equation.DSMT4">
                  <p:embed/>
                </p:oleObj>
              </mc:Choice>
              <mc:Fallback>
                <p:oleObj name="Equation" r:id="rId10" imgW="9651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24000" y="1715726"/>
                        <a:ext cx="1447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903883"/>
              </p:ext>
            </p:extLst>
          </p:nvPr>
        </p:nvGraphicFramePr>
        <p:xfrm>
          <a:off x="3387436" y="1733612"/>
          <a:ext cx="304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31" name="Equation" r:id="rId12" imgW="304920" imgH="317520" progId="Equation.DSMT4">
                  <p:embed/>
                </p:oleObj>
              </mc:Choice>
              <mc:Fallback>
                <p:oleObj name="Equation" r:id="rId12" imgW="304920" imgH="317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87436" y="1733612"/>
                        <a:ext cx="304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432057"/>
              </p:ext>
            </p:extLst>
          </p:nvPr>
        </p:nvGraphicFramePr>
        <p:xfrm>
          <a:off x="3429000" y="1715726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32" name="Equation" r:id="rId14" imgW="1091880" imgH="838080" progId="Equation.DSMT4">
                  <p:embed/>
                </p:oleObj>
              </mc:Choice>
              <mc:Fallback>
                <p:oleObj name="Equation" r:id="rId14" imgW="10918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29000" y="1715726"/>
                        <a:ext cx="1092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76564"/>
              </p:ext>
            </p:extLst>
          </p:nvPr>
        </p:nvGraphicFramePr>
        <p:xfrm>
          <a:off x="1527175" y="2974975"/>
          <a:ext cx="96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33" name="Equation" r:id="rId16" imgW="965160" imgH="838080" progId="Equation.DSMT4">
                  <p:embed/>
                </p:oleObj>
              </mc:Choice>
              <mc:Fallback>
                <p:oleObj name="Equation" r:id="rId16" imgW="9651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27175" y="2974975"/>
                        <a:ext cx="965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399996"/>
              </p:ext>
            </p:extLst>
          </p:nvPr>
        </p:nvGraphicFramePr>
        <p:xfrm>
          <a:off x="3525982" y="3041650"/>
          <a:ext cx="850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34" name="Equation" r:id="rId18" imgW="850680" imgH="825480" progId="Equation.DSMT4">
                  <p:embed/>
                </p:oleObj>
              </mc:Choice>
              <mc:Fallback>
                <p:oleObj name="Equation" r:id="rId18" imgW="8506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525982" y="3041650"/>
                        <a:ext cx="8509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5295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042989" y="914401"/>
            <a:ext cx="7186611" cy="3028949"/>
          </a:xfrm>
          <a:prstGeom prst="round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>
            <a:normAutofit/>
          </a:bodyPr>
          <a:lstStyle/>
          <a:p>
            <a:r>
              <a:rPr lang="vi-VN" sz="33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 chất 2</a:t>
            </a:r>
            <a:r>
              <a:rPr lang="vi-VN" sz="3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nếu </a:t>
            </a:r>
            <a:r>
              <a:rPr lang="vi-VN" sz="33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c = bd </a:t>
            </a:r>
            <a:r>
              <a:rPr lang="vi-VN" sz="3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 </a:t>
            </a:r>
            <a:r>
              <a:rPr lang="vi-VN" sz="33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,b,c,d</a:t>
            </a:r>
            <a:r>
              <a:rPr lang="vi-VN" sz="3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đều khác 0 thì ta có các tỉ lệ thức :</a:t>
            </a:r>
          </a:p>
          <a:p>
            <a:pPr algn="ctr"/>
            <a:r>
              <a:rPr lang="vi-VN" sz="30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68580" indent="0" algn="ctr">
              <a:buNone/>
            </a:pPr>
            <a:endParaRPr lang="vi-VN" sz="30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636565"/>
              </p:ext>
            </p:extLst>
          </p:nvPr>
        </p:nvGraphicFramePr>
        <p:xfrm>
          <a:off x="1752600" y="2343150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0" name="Equation" r:id="rId3" imgW="1015920" imgH="838080" progId="Equation.DSMT4">
                  <p:embed/>
                </p:oleObj>
              </mc:Choice>
              <mc:Fallback>
                <p:oleObj name="Equation" r:id="rId3" imgW="10159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2343150"/>
                        <a:ext cx="1016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880112"/>
              </p:ext>
            </p:extLst>
          </p:nvPr>
        </p:nvGraphicFramePr>
        <p:xfrm>
          <a:off x="5334000" y="234315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1" name="Equation" r:id="rId5" imgW="914400" imgH="838080" progId="Equation.DSMT4">
                  <p:embed/>
                </p:oleObj>
              </mc:Choice>
              <mc:Fallback>
                <p:oleObj name="Equation" r:id="rId5" imgW="9144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0" y="2343150"/>
                        <a:ext cx="914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46692"/>
              </p:ext>
            </p:extLst>
          </p:nvPr>
        </p:nvGraphicFramePr>
        <p:xfrm>
          <a:off x="4114800" y="2343150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2" name="Equation" r:id="rId7" imgW="1015920" imgH="838080" progId="Equation.DSMT4">
                  <p:embed/>
                </p:oleObj>
              </mc:Choice>
              <mc:Fallback>
                <p:oleObj name="Equation" r:id="rId7" imgW="10159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4800" y="2343150"/>
                        <a:ext cx="1016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888657"/>
              </p:ext>
            </p:extLst>
          </p:nvPr>
        </p:nvGraphicFramePr>
        <p:xfrm>
          <a:off x="2895600" y="2343150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3" name="Equation" r:id="rId9" imgW="1015920" imgH="838080" progId="Equation.DSMT4">
                  <p:embed/>
                </p:oleObj>
              </mc:Choice>
              <mc:Fallback>
                <p:oleObj name="Equation" r:id="rId9" imgW="10159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95600" y="2343150"/>
                        <a:ext cx="1016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185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mph" presetSubtype="0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590550"/>
            <a:ext cx="7024744" cy="495300"/>
          </a:xfrm>
        </p:spPr>
        <p:txBody>
          <a:bodyPr>
            <a:no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vi-V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 xét : 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48826" y="1290657"/>
            <a:ext cx="7314729" cy="3174322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marL="68580" indent="0">
              <a:buNone/>
            </a:pP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,b,c,d</a:t>
            </a: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khác </a:t>
            </a: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hì từ một trong năm đẳng thức sau đây, ta có thể suy ra các đẳng thức còn lại</a:t>
            </a: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68580" indent="0" algn="ctr">
              <a:buNone/>
            </a:pPr>
            <a:endParaRPr lang="vi-VN" sz="28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617423" y="3714750"/>
            <a:ext cx="4572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4506191" y="3714750"/>
            <a:ext cx="4572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6434096" y="3638550"/>
            <a:ext cx="4572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2362200" y="2746814"/>
            <a:ext cx="1826770" cy="473172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115147" y="2746814"/>
            <a:ext cx="391044" cy="473173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5078082" y="2746814"/>
            <a:ext cx="408318" cy="540639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5345174" y="2702606"/>
            <a:ext cx="1741426" cy="584847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952342"/>
              </p:ext>
            </p:extLst>
          </p:nvPr>
        </p:nvGraphicFramePr>
        <p:xfrm>
          <a:off x="4227575" y="2419350"/>
          <a:ext cx="1117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9" name="Equation" r:id="rId3" imgW="1117440" imgH="317160" progId="Equation.DSMT4">
                  <p:embed/>
                </p:oleObj>
              </mc:Choice>
              <mc:Fallback>
                <p:oleObj name="Equation" r:id="rId3" imgW="11174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27575" y="2419350"/>
                        <a:ext cx="1117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463760"/>
              </p:ext>
            </p:extLst>
          </p:nvPr>
        </p:nvGraphicFramePr>
        <p:xfrm>
          <a:off x="1552898" y="3239036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0" name="Equation" r:id="rId5" imgW="914400" imgH="838080" progId="Equation.DSMT4">
                  <p:embed/>
                </p:oleObj>
              </mc:Choice>
              <mc:Fallback>
                <p:oleObj name="Equation" r:id="rId5" imgW="9144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52898" y="3239036"/>
                        <a:ext cx="914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48444"/>
              </p:ext>
            </p:extLst>
          </p:nvPr>
        </p:nvGraphicFramePr>
        <p:xfrm>
          <a:off x="3391247" y="3240694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1" name="Equation" r:id="rId7" imgW="914400" imgH="838080" progId="Equation.DSMT4">
                  <p:embed/>
                </p:oleObj>
              </mc:Choice>
              <mc:Fallback>
                <p:oleObj name="Equation" r:id="rId7" imgW="9144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91247" y="3240694"/>
                        <a:ext cx="914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031396"/>
              </p:ext>
            </p:extLst>
          </p:nvPr>
        </p:nvGraphicFramePr>
        <p:xfrm>
          <a:off x="5237230" y="3219986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2" name="Equation" r:id="rId9" imgW="914400" imgH="838080" progId="Equation.DSMT4">
                  <p:embed/>
                </p:oleObj>
              </mc:Choice>
              <mc:Fallback>
                <p:oleObj name="Equation" r:id="rId9" imgW="9144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37230" y="3219986"/>
                        <a:ext cx="914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610617"/>
              </p:ext>
            </p:extLst>
          </p:nvPr>
        </p:nvGraphicFramePr>
        <p:xfrm>
          <a:off x="7162800" y="3218254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3" name="Equation" r:id="rId11" imgW="914400" imgH="838080" progId="Equation.DSMT4">
                  <p:embed/>
                </p:oleObj>
              </mc:Choice>
              <mc:Fallback>
                <p:oleObj name="Equation" r:id="rId11" imgW="9144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62800" y="3218254"/>
                        <a:ext cx="914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9626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9535" y="1497012"/>
            <a:ext cx="7024744" cy="1028700"/>
          </a:xfr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vi-VN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 dụ 3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: Lập tất cả các tỉ lệ thức có thể có được từ đẳng thức:  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864206"/>
              </p:ext>
            </p:extLst>
          </p:nvPr>
        </p:nvGraphicFramePr>
        <p:xfrm>
          <a:off x="2645979" y="3740150"/>
          <a:ext cx="1714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05" name="Equation" r:id="rId5" imgW="1714320" imgH="888840" progId="Equation.DSMT4">
                  <p:embed/>
                </p:oleObj>
              </mc:Choice>
              <mc:Fallback>
                <p:oleObj name="Equation" r:id="rId5" imgW="17143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45979" y="3740150"/>
                        <a:ext cx="1714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416600"/>
              </p:ext>
            </p:extLst>
          </p:nvPr>
        </p:nvGraphicFramePr>
        <p:xfrm>
          <a:off x="6379779" y="3740150"/>
          <a:ext cx="1612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06" name="Equation" r:id="rId7" imgW="1612800" imgH="888840" progId="Equation.DSMT4">
                  <p:embed/>
                </p:oleObj>
              </mc:Choice>
              <mc:Fallback>
                <p:oleObj name="Equation" r:id="rId7" imgW="16128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79779" y="3740150"/>
                        <a:ext cx="16129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016277"/>
              </p:ext>
            </p:extLst>
          </p:nvPr>
        </p:nvGraphicFramePr>
        <p:xfrm>
          <a:off x="740979" y="3740150"/>
          <a:ext cx="1803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07" name="Equation" r:id="rId9" imgW="1803240" imgH="888840" progId="Equation.DSMT4">
                  <p:embed/>
                </p:oleObj>
              </mc:Choice>
              <mc:Fallback>
                <p:oleObj name="Equation" r:id="rId9" imgW="18032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0979" y="3740150"/>
                        <a:ext cx="18034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15936"/>
              </p:ext>
            </p:extLst>
          </p:nvPr>
        </p:nvGraphicFramePr>
        <p:xfrm>
          <a:off x="4474779" y="3740150"/>
          <a:ext cx="1803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08" name="Equation" r:id="rId11" imgW="1803240" imgH="888840" progId="Equation.DSMT4">
                  <p:embed/>
                </p:oleObj>
              </mc:Choice>
              <mc:Fallback>
                <p:oleObj name="Equation" r:id="rId11" imgW="18032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74779" y="3740150"/>
                        <a:ext cx="18034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890115"/>
              </p:ext>
            </p:extLst>
          </p:nvPr>
        </p:nvGraphicFramePr>
        <p:xfrm>
          <a:off x="2870307" y="2073275"/>
          <a:ext cx="274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09" name="Equation" r:id="rId13" imgW="2743200" imgH="368280" progId="Equation.DSMT4">
                  <p:embed/>
                </p:oleObj>
              </mc:Choice>
              <mc:Fallback>
                <p:oleObj name="Equation" r:id="rId13" imgW="27432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70307" y="2073275"/>
                        <a:ext cx="2743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>
          <a:xfrm>
            <a:off x="3276600" y="2800350"/>
            <a:ext cx="1905000" cy="51435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lIns="91440" tIns="45720" rIns="91440" bIns="45720" rtlCol="0" anchor="b">
            <a:normAutofit lnSpcReduction="100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endParaRPr lang="en-US" sz="2800" dirty="0">
              <a:solidFill>
                <a:srgbClr val="0070C0"/>
              </a:solidFill>
            </a:endParaRPr>
          </a:p>
        </p:txBody>
      </p:sp>
      <p:pic>
        <p:nvPicPr>
          <p:cNvPr id="11" name="Đồng hồ đếm ngược 2 phút">
            <a:hlinkClick r:id="" action="ppaction://media"/>
            <a:extLst>
              <a:ext uri="{FF2B5EF4-FFF2-40B4-BE49-F238E27FC236}">
                <a16:creationId xmlns:a16="http://schemas.microsoft.com/office/drawing/2014/main" xmlns="" id="{FFB46582-742E-46DB-9533-D030B9FFB6D8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6689940" y="530624"/>
            <a:ext cx="1302739" cy="732791"/>
          </a:xfrm>
          <a:prstGeom prst="rect">
            <a:avLst/>
          </a:prstGeom>
          <a:ln w="63500" cap="sq">
            <a:solidFill>
              <a:srgbClr val="FFFFFF"/>
            </a:solidFill>
            <a:prstDash val="solid"/>
            <a:miter lim="800000"/>
          </a:ln>
          <a:effectLst/>
          <a:scene3d>
            <a:camera prst="orthographicFront"/>
            <a:lightRig rig="soft" dir="t"/>
          </a:scene3d>
          <a:sp3d contourW="6350">
            <a:contourClr>
              <a:srgbClr val="000000"/>
            </a:contourClr>
          </a:sp3d>
        </p:spPr>
      </p:pic>
    </p:spTree>
    <p:extLst>
      <p:ext uri="{BB962C8B-B14F-4D97-AF65-F5344CB8AC3E}">
        <p14:creationId xmlns:p14="http://schemas.microsoft.com/office/powerpoint/2010/main" val="108594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0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 vol="80000">
                <p:cTn id="51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  <p:bldLst>
      <p:bldP spid="2" grpId="0" animBg="1"/>
      <p:bldP spid="1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5750"/>
            <a:ext cx="7772400" cy="429402"/>
          </a:xfrm>
        </p:spPr>
        <p:txBody>
          <a:bodyPr>
            <a:noAutofit/>
          </a:bodyPr>
          <a:lstStyle/>
          <a:p>
            <a:r>
              <a:rPr lang="vi-VN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 dụng 3: 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71550"/>
            <a:ext cx="8229600" cy="4267200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marL="68580" indent="0">
              <a:buNone/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a hai số 21 và 27 vào ô trống cho thích hợp </a:t>
            </a:r>
          </a:p>
          <a:p>
            <a:pPr marL="68580" indent="0">
              <a:buNone/>
            </a:pP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8.           =          . 14 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endParaRPr lang="vi-VN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68580" lvl="0" indent="0">
              <a:buNone/>
            </a:pPr>
            <a:r>
              <a:rPr lang="en-CA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CA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CA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2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68580" lvl="0" indent="0">
              <a:buNone/>
            </a:pPr>
            <a:r>
              <a:rPr lang="en-CA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ên ta có </a:t>
            </a:r>
            <a:r>
              <a:rPr lang="en-CA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CA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CA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68580" lvl="0" indent="0">
              <a:buNone/>
            </a:pP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) Lập tất cả các tỉ lệ thức có thể có được từ các số sau : </a:t>
            </a:r>
          </a:p>
          <a:p>
            <a:pPr marL="6858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250950" y="1490159"/>
            <a:ext cx="457200" cy="4000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572516" y="1481570"/>
            <a:ext cx="457200" cy="41044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776468"/>
              </p:ext>
            </p:extLst>
          </p:nvPr>
        </p:nvGraphicFramePr>
        <p:xfrm>
          <a:off x="1330708" y="1528040"/>
          <a:ext cx="36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7" name="Equation" r:id="rId5" imgW="368280" imgH="304560" progId="Equation.DSMT4">
                  <p:embed/>
                </p:oleObj>
              </mc:Choice>
              <mc:Fallback>
                <p:oleObj name="Equation" r:id="rId5" imgW="3682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0708" y="1528040"/>
                        <a:ext cx="368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37874"/>
              </p:ext>
            </p:extLst>
          </p:nvPr>
        </p:nvGraphicFramePr>
        <p:xfrm>
          <a:off x="2621156" y="1528040"/>
          <a:ext cx="393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8" name="Equation" r:id="rId7" imgW="393480" imgH="317160" progId="Equation.DSMT4">
                  <p:embed/>
                </p:oleObj>
              </mc:Choice>
              <mc:Fallback>
                <p:oleObj name="Equation" r:id="rId7" imgW="3934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21156" y="1528040"/>
                        <a:ext cx="393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87062"/>
              </p:ext>
            </p:extLst>
          </p:nvPr>
        </p:nvGraphicFramePr>
        <p:xfrm>
          <a:off x="1250950" y="4006850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9" name="Equation" r:id="rId9" imgW="1307880" imgH="838080" progId="Equation.DSMT4">
                  <p:embed/>
                </p:oleObj>
              </mc:Choice>
              <mc:Fallback>
                <p:oleObj name="Equation" r:id="rId9" imgW="13078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50950" y="4006850"/>
                        <a:ext cx="1308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726715"/>
              </p:ext>
            </p:extLst>
          </p:nvPr>
        </p:nvGraphicFramePr>
        <p:xfrm>
          <a:off x="2940627" y="4006850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0" name="Equation" r:id="rId11" imgW="1307880" imgH="838080" progId="Equation.DSMT4">
                  <p:embed/>
                </p:oleObj>
              </mc:Choice>
              <mc:Fallback>
                <p:oleObj name="Equation" r:id="rId11" imgW="13078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40627" y="4006850"/>
                        <a:ext cx="1308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067464"/>
              </p:ext>
            </p:extLst>
          </p:nvPr>
        </p:nvGraphicFramePr>
        <p:xfrm>
          <a:off x="4495800" y="4006850"/>
          <a:ext cx="1295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1" name="Equation" r:id="rId13" imgW="1295280" imgH="825480" progId="Equation.DSMT4">
                  <p:embed/>
                </p:oleObj>
              </mc:Choice>
              <mc:Fallback>
                <p:oleObj name="Equation" r:id="rId13" imgW="12952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95800" y="4006850"/>
                        <a:ext cx="12954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593794"/>
              </p:ext>
            </p:extLst>
          </p:nvPr>
        </p:nvGraphicFramePr>
        <p:xfrm>
          <a:off x="6172200" y="4006850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2" name="Equation" r:id="rId15" imgW="1180800" imgH="838080" progId="Equation.DSMT4">
                  <p:embed/>
                </p:oleObj>
              </mc:Choice>
              <mc:Fallback>
                <p:oleObj name="Equation" r:id="rId15" imgW="11808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72200" y="4006850"/>
                        <a:ext cx="1181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863247"/>
              </p:ext>
            </p:extLst>
          </p:nvPr>
        </p:nvGraphicFramePr>
        <p:xfrm>
          <a:off x="819150" y="3566302"/>
          <a:ext cx="1778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3" name="Equation" r:id="rId17" imgW="1777680" imgH="368280" progId="Equation.DSMT4">
                  <p:embed/>
                </p:oleObj>
              </mc:Choice>
              <mc:Fallback>
                <p:oleObj name="Equation" r:id="rId17" imgW="17776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9150" y="3566302"/>
                        <a:ext cx="1778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863824"/>
              </p:ext>
            </p:extLst>
          </p:nvPr>
        </p:nvGraphicFramePr>
        <p:xfrm>
          <a:off x="3632200" y="2543952"/>
          <a:ext cx="1917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4" name="Equation" r:id="rId19" imgW="1917360" imgH="317160" progId="Equation.DSMT4">
                  <p:embed/>
                </p:oleObj>
              </mc:Choice>
              <mc:Fallback>
                <p:oleObj name="Equation" r:id="rId19" imgW="19173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632200" y="2543952"/>
                        <a:ext cx="1917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929881"/>
              </p:ext>
            </p:extLst>
          </p:nvPr>
        </p:nvGraphicFramePr>
        <p:xfrm>
          <a:off x="1867477" y="2139528"/>
          <a:ext cx="1727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5" name="Equation" r:id="rId21" imgW="1726920" imgH="368280" progId="Equation.DSMT4">
                  <p:embed/>
                </p:oleObj>
              </mc:Choice>
              <mc:Fallback>
                <p:oleObj name="Equation" r:id="rId21" imgW="17269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867477" y="2139528"/>
                        <a:ext cx="1727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852649"/>
              </p:ext>
            </p:extLst>
          </p:nvPr>
        </p:nvGraphicFramePr>
        <p:xfrm>
          <a:off x="3772477" y="2139528"/>
          <a:ext cx="1701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6" name="Equation" r:id="rId23" imgW="1701720" imgH="317160" progId="Equation.DSMT4">
                  <p:embed/>
                </p:oleObj>
              </mc:Choice>
              <mc:Fallback>
                <p:oleObj name="Equation" r:id="rId23" imgW="17017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772477" y="2139528"/>
                        <a:ext cx="1701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Đồng hồ đếm ngược 2 phút">
            <a:hlinkClick r:id="" action="ppaction://media"/>
            <a:extLst>
              <a:ext uri="{FF2B5EF4-FFF2-40B4-BE49-F238E27FC236}">
                <a16:creationId xmlns:a16="http://schemas.microsoft.com/office/drawing/2014/main" xmlns="" id="{DA66F29C-E80A-4E95-AB63-179F5881482C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5"/>
          <a:stretch>
            <a:fillRect/>
          </a:stretch>
        </p:blipFill>
        <p:spPr>
          <a:xfrm>
            <a:off x="6926861" y="134055"/>
            <a:ext cx="1302739" cy="732791"/>
          </a:xfrm>
          <a:prstGeom prst="rect">
            <a:avLst/>
          </a:prstGeom>
          <a:ln w="63500" cap="sq">
            <a:solidFill>
              <a:srgbClr val="FFFFFF"/>
            </a:solidFill>
            <a:prstDash val="solid"/>
            <a:miter lim="800000"/>
          </a:ln>
          <a:effectLst/>
          <a:scene3d>
            <a:camera prst="orthographicFront"/>
            <a:lightRig rig="soft" dir="t"/>
          </a:scene3d>
          <a:sp3d contourW="6350">
            <a:contourClr>
              <a:srgbClr val="000000"/>
            </a:contourClr>
          </a:sp3d>
        </p:spPr>
      </p:pic>
    </p:spTree>
    <p:extLst>
      <p:ext uri="{BB962C8B-B14F-4D97-AF65-F5344CB8AC3E}">
        <p14:creationId xmlns:p14="http://schemas.microsoft.com/office/powerpoint/2010/main" val="3288517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07" dur="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video>
              <p:cMediaNode vol="80000">
                <p:cTn id="108" fill="hold" display="0">
                  <p:stCondLst>
                    <p:cond delay="indefinite"/>
                  </p:stCondLst>
                </p:cTn>
                <p:tgtEl>
                  <p:spTgt spid="18"/>
                </p:tgtEl>
              </p:cMediaNode>
            </p:video>
          </p:childTnLst>
        </p:cTn>
      </p:par>
    </p:tnLst>
    <p:bldLst>
      <p:bldP spid="2" grpId="0"/>
      <p:bldP spid="5" grpId="0" animBg="1"/>
      <p:bldP spid="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xmlns="" id="{6437E96C-B4D7-4CA6-90EE-43A5C748EF9C}"/>
              </a:ext>
            </a:extLst>
          </p:cNvPr>
          <p:cNvSpPr/>
          <p:nvPr/>
        </p:nvSpPr>
        <p:spPr>
          <a:xfrm>
            <a:off x="457200" y="781050"/>
            <a:ext cx="3886200" cy="33147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4876800" y="1936499"/>
            <a:ext cx="39624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LUYỆN TẬP</a:t>
            </a:r>
            <a:endParaRPr lang="en-US" sz="3600" dirty="0"/>
          </a:p>
        </p:txBody>
      </p:sp>
      <p:pic>
        <p:nvPicPr>
          <p:cNvPr id="4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xmlns="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4461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2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Rounded Rectangle 5"/>
              <p:cNvSpPr/>
              <p:nvPr/>
            </p:nvSpPr>
            <p:spPr>
              <a:xfrm>
                <a:off x="838200" y="1352550"/>
                <a:ext cx="7620000" cy="2130137"/>
              </a:xfrm>
              <a:prstGeom prst="roundRect">
                <a:avLst/>
              </a:prstGeom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marL="68580" indent="0">
                  <a:buNone/>
                </a:pPr>
                <a:r>
                  <a:rPr lang="en-CA" sz="3200" b="1" dirty="0">
                    <a:latin typeface="Times New Roman" pitchFamily="18" charset="0"/>
                    <a:cs typeface="Times New Roman" pitchFamily="18" charset="0"/>
                  </a:rPr>
                  <a:t>Dạng 2:</a:t>
                </a:r>
                <a:r>
                  <a:rPr lang="en-CA" sz="3200" dirty="0">
                    <a:latin typeface="Times New Roman" pitchFamily="18" charset="0"/>
                    <a:cs typeface="Times New Roman" pitchFamily="18" charset="0"/>
                  </a:rPr>
                  <a:t> Tìm số chưa biết trong tỉ lệ thức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68580" indent="0">
                  <a:buNone/>
                </a:pPr>
                <a:r>
                  <a:rPr lang="fr-FR" sz="3200" dirty="0">
                    <a:latin typeface="Times New Roman" pitchFamily="18" charset="0"/>
                    <a:cs typeface="Times New Roman" pitchFamily="18" charset="0"/>
                    <a:sym typeface="Wingdings"/>
                  </a:rPr>
                  <a:t>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Phương pháp giải:</a:t>
                </a:r>
                <a:r>
                  <a:rPr lang="en-CA" sz="3200" dirty="0">
                    <a:latin typeface="Times New Roman" pitchFamily="18" charset="0"/>
                    <a:cs typeface="Times New Roman" pitchFamily="18" charset="0"/>
                  </a:rPr>
                  <a:t> Áp dụng tính chất 1</a:t>
                </a:r>
                <a:endParaRPr lang="vi-VN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68580" indent="0">
                  <a:buNone/>
                </a:pPr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    Nếu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vi-VN" sz="3200" i="1">
                            <a:latin typeface="Cambria Math"/>
                            <a:cs typeface="Times New Roman" pitchFamily="18" charset="0"/>
                          </a:rPr>
                          <m:t>𝑎</m:t>
                        </m:r>
                      </m:num>
                      <m:den>
                        <m:r>
                          <a:rPr lang="vi-VN" sz="3200" i="1">
                            <a:latin typeface="Cambria Math"/>
                            <a:cs typeface="Times New Roman" pitchFamily="18" charset="0"/>
                          </a:rPr>
                          <m:t>𝑏</m:t>
                        </m:r>
                      </m:den>
                    </m:f>
                    <m:r>
                      <a:rPr lang="vi-VN" sz="3200" i="1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vi-VN" sz="3200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vi-VN" sz="3200" i="1">
                            <a:latin typeface="Cambria Math"/>
                            <a:cs typeface="Times New Roman" pitchFamily="18" charset="0"/>
                          </a:rPr>
                          <m:t>𝑐</m:t>
                        </m:r>
                      </m:num>
                      <m:den>
                        <m:r>
                          <a:rPr lang="vi-VN" sz="3200" i="1">
                            <a:latin typeface="Cambria Math"/>
                            <a:cs typeface="Times New Roman" pitchFamily="18" charset="0"/>
                          </a:rPr>
                          <m:t>𝑑</m:t>
                        </m:r>
                      </m:den>
                    </m:f>
                    <m:r>
                      <a:rPr lang="vi-VN" sz="3200" i="1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 thì </a:t>
                </a:r>
                <a:r>
                  <a:rPr lang="vi-VN" sz="3200" i="1" dirty="0">
                    <a:latin typeface="Times New Roman" pitchFamily="18" charset="0"/>
                    <a:cs typeface="Times New Roman" pitchFamily="18" charset="0"/>
                  </a:rPr>
                  <a:t>ad = b</a:t>
                </a:r>
                <a:r>
                  <a:rPr lang="en-US" sz="3200" i="1" dirty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vi-VN" sz="32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3200" i="1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endParaRPr lang="en-US" dirty="0"/>
              </a:p>
            </p:txBody>
          </p:sp>
        </mc:Choice>
        <mc:Fallback xmlns="">
          <p:sp>
            <p:nvSpPr>
              <p:cNvPr id="6" name="Rounded 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352550"/>
                <a:ext cx="7620000" cy="2130137"/>
              </a:xfrm>
              <a:prstGeom prst="roundRect">
                <a:avLst/>
              </a:prstGeom>
              <a:blipFill>
                <a:blip r:embed="rId2"/>
                <a:stretch>
                  <a:fillRect t="-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345433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097169"/>
            <a:ext cx="5181600" cy="1028324"/>
          </a:xfr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vi-V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 tr54/ SGK</a:t>
            </a:r>
            <a:b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vi-VN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ìm </a:t>
            </a:r>
            <a:r>
              <a:rPr lang="vi-VN" sz="32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rong mỗi hệ thức sau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570956"/>
            <a:ext cx="2328863" cy="2328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302632"/>
              </p:ext>
            </p:extLst>
          </p:nvPr>
        </p:nvGraphicFramePr>
        <p:xfrm>
          <a:off x="1891145" y="2546858"/>
          <a:ext cx="1270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1" name="Equation" r:id="rId6" imgW="1269720" imgH="888840" progId="Equation.DSMT4">
                  <p:embed/>
                </p:oleObj>
              </mc:Choice>
              <mc:Fallback>
                <p:oleObj name="Equation" r:id="rId6" imgW="12697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91145" y="2546858"/>
                        <a:ext cx="12700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094559"/>
              </p:ext>
            </p:extLst>
          </p:nvPr>
        </p:nvGraphicFramePr>
        <p:xfrm>
          <a:off x="1828800" y="3452232"/>
          <a:ext cx="2222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2" name="Equation" r:id="rId8" imgW="2222280" imgH="368280" progId="Equation.DSMT4">
                  <p:embed/>
                </p:oleObj>
              </mc:Choice>
              <mc:Fallback>
                <p:oleObj name="Equation" r:id="rId8" imgW="22222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28800" y="3452232"/>
                        <a:ext cx="2222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825878"/>
              </p:ext>
            </p:extLst>
          </p:nvPr>
        </p:nvGraphicFramePr>
        <p:xfrm>
          <a:off x="1828800" y="4128053"/>
          <a:ext cx="304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3" name="Equation" r:id="rId10" imgW="3047760" imgH="393480" progId="Equation.DSMT4">
                  <p:embed/>
                </p:oleObj>
              </mc:Choice>
              <mc:Fallback>
                <p:oleObj name="Equation" r:id="rId10" imgW="3047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28800" y="4128053"/>
                        <a:ext cx="3048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>
          <a:xfrm>
            <a:off x="1281545" y="2544023"/>
            <a:ext cx="609600" cy="64373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 2" pitchFamily="18" charset="2"/>
              <a:buNone/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a)</a:t>
            </a:r>
            <a:endParaRPr lang="vi-VN" sz="2800" dirty="0">
              <a:solidFill>
                <a:schemeClr val="tx1"/>
              </a:solidFill>
              <a:ea typeface="Cambria Math"/>
            </a:endParaRPr>
          </a:p>
          <a:p>
            <a:pPr marL="68580" indent="0">
              <a:buFont typeface="Wingdings 2" pitchFamily="18" charset="2"/>
              <a:buNone/>
            </a:pPr>
            <a:endParaRPr lang="vi-VN" dirty="0">
              <a:ea typeface="Cambria Math"/>
            </a:endParaRPr>
          </a:p>
          <a:p>
            <a:pPr marL="68580" indent="0">
              <a:buFont typeface="Wingdings 2" pitchFamily="18" charset="2"/>
              <a:buNone/>
            </a:pPr>
            <a:endParaRPr lang="vi-VN" dirty="0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1281545" y="3359307"/>
            <a:ext cx="609600" cy="64373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 2" pitchFamily="18" charset="2"/>
              <a:buNone/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b)</a:t>
            </a:r>
            <a:endParaRPr lang="vi-VN" sz="2800" dirty="0">
              <a:solidFill>
                <a:schemeClr val="tx1"/>
              </a:solidFill>
              <a:ea typeface="Cambria Math"/>
            </a:endParaRPr>
          </a:p>
          <a:p>
            <a:pPr marL="68580" indent="0">
              <a:buFont typeface="Wingdings 2" pitchFamily="18" charset="2"/>
              <a:buNone/>
            </a:pPr>
            <a:endParaRPr lang="vi-VN" dirty="0">
              <a:ea typeface="Cambria Math"/>
            </a:endParaRPr>
          </a:p>
          <a:p>
            <a:pPr marL="68580" indent="0">
              <a:buFont typeface="Wingdings 2" pitchFamily="18" charset="2"/>
              <a:buNone/>
            </a:pPr>
            <a:endParaRPr lang="vi-VN" dirty="0"/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1281545" y="4003038"/>
            <a:ext cx="609600" cy="64373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 2" pitchFamily="18" charset="2"/>
              <a:buNone/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c)</a:t>
            </a:r>
            <a:endParaRPr lang="vi-VN" sz="2800" dirty="0">
              <a:solidFill>
                <a:schemeClr val="tx1"/>
              </a:solidFill>
              <a:ea typeface="Cambria Math"/>
            </a:endParaRPr>
          </a:p>
          <a:p>
            <a:pPr marL="68580" indent="0">
              <a:buFont typeface="Wingdings 2" pitchFamily="18" charset="2"/>
              <a:buNone/>
            </a:pPr>
            <a:endParaRPr lang="vi-VN" dirty="0">
              <a:ea typeface="Cambria Math"/>
            </a:endParaRPr>
          </a:p>
          <a:p>
            <a:pPr marL="68580" indent="0">
              <a:buFont typeface="Wingdings 2" pitchFamily="18" charset="2"/>
              <a:buNone/>
            </a:pPr>
            <a:endParaRPr lang="vi-VN" dirty="0"/>
          </a:p>
        </p:txBody>
      </p:sp>
      <p:pic>
        <p:nvPicPr>
          <p:cNvPr id="10" name="ĐỒNG HỒ ĐẾM NGƯỢC 5 PHÚT">
            <a:hlinkClick r:id="" action="ppaction://media"/>
            <a:extLst>
              <a:ext uri="{FF2B5EF4-FFF2-40B4-BE49-F238E27FC236}">
                <a16:creationId xmlns:a16="http://schemas.microsoft.com/office/drawing/2014/main" xmlns="" id="{8836341E-4681-4348-85F6-498645D3B0F9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6442841" y="669041"/>
            <a:ext cx="1675181" cy="9422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4058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1" dur="326148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47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</p:childTnLst>
        </p:cTn>
      </p:par>
    </p:tnLst>
    <p:bldLst>
      <p:bldP spid="2" grpId="0" animBg="1"/>
      <p:bldP spid="9" grpId="0"/>
      <p:bldP spid="11" grpId="0"/>
      <p:bldP spid="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666750"/>
            <a:ext cx="7024744" cy="533400"/>
          </a:xfr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r>
              <a:rPr lang="vi-V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</a:t>
            </a:r>
            <a:r>
              <a:rPr lang="vi-VN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ìm </a:t>
            </a:r>
            <a:r>
              <a:rPr lang="vi-VN" sz="32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rong mỗi hệ thức sau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86840" y="3985419"/>
            <a:ext cx="2667000" cy="914400"/>
          </a:xfrm>
        </p:spPr>
        <p:txBody>
          <a:bodyPr>
            <a:normAutofit/>
          </a:bodyPr>
          <a:lstStyle/>
          <a:p>
            <a:pPr marL="68580" indent="0">
              <a:buNone/>
            </a:pP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Vậy</a:t>
            </a:r>
            <a:endParaRPr lang="vi-VN" sz="2800" dirty="0">
              <a:solidFill>
                <a:schemeClr val="tx1"/>
              </a:solidFill>
              <a:ea typeface="Cambria Math"/>
            </a:endParaRPr>
          </a:p>
          <a:p>
            <a:pPr marL="68580" indent="0">
              <a:buNone/>
            </a:pPr>
            <a:endParaRPr lang="vi-VN" dirty="0">
              <a:ea typeface="Cambria Math"/>
            </a:endParaRPr>
          </a:p>
          <a:p>
            <a:pPr marL="68580" indent="0">
              <a:buNone/>
            </a:pPr>
            <a:endParaRPr lang="vi-VN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570956"/>
            <a:ext cx="2328863" cy="2328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97980"/>
              </p:ext>
            </p:extLst>
          </p:nvPr>
        </p:nvGraphicFramePr>
        <p:xfrm>
          <a:off x="1981200" y="1355963"/>
          <a:ext cx="1270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2" name="Equation" r:id="rId4" imgW="1269720" imgH="888840" progId="Equation.DSMT4">
                  <p:embed/>
                </p:oleObj>
              </mc:Choice>
              <mc:Fallback>
                <p:oleObj name="Equation" r:id="rId4" imgW="12697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1200" y="1355963"/>
                        <a:ext cx="12700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346466"/>
              </p:ext>
            </p:extLst>
          </p:nvPr>
        </p:nvGraphicFramePr>
        <p:xfrm>
          <a:off x="1600200" y="3417887"/>
          <a:ext cx="1358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3" name="Equation" r:id="rId6" imgW="1358640" imgH="317160" progId="Equation.DSMT4">
                  <p:embed/>
                </p:oleObj>
              </mc:Choice>
              <mc:Fallback>
                <p:oleObj name="Equation" r:id="rId6" imgW="13586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00200" y="3417887"/>
                        <a:ext cx="1358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521723"/>
              </p:ext>
            </p:extLst>
          </p:nvPr>
        </p:nvGraphicFramePr>
        <p:xfrm>
          <a:off x="1600200" y="2374106"/>
          <a:ext cx="2540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4" name="Equation" r:id="rId8" imgW="2540160" imgH="393840" progId="Equation.DSMT4">
                  <p:embed/>
                </p:oleObj>
              </mc:Choice>
              <mc:Fallback>
                <p:oleObj name="Equation" r:id="rId8" imgW="2540160" imgH="393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00200" y="2374106"/>
                        <a:ext cx="2540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167487"/>
              </p:ext>
            </p:extLst>
          </p:nvPr>
        </p:nvGraphicFramePr>
        <p:xfrm>
          <a:off x="1600200" y="2876550"/>
          <a:ext cx="2209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5" name="Equation" r:id="rId10" imgW="2209680" imgH="368280" progId="Equation.DSMT4">
                  <p:embed/>
                </p:oleObj>
              </mc:Choice>
              <mc:Fallback>
                <p:oleObj name="Equation" r:id="rId10" imgW="22096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00200" y="2876550"/>
                        <a:ext cx="2209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>
          <a:xfrm>
            <a:off x="1371600" y="1478598"/>
            <a:ext cx="609600" cy="64373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 2" pitchFamily="18" charset="2"/>
              <a:buNone/>
            </a:pPr>
            <a:r>
              <a:rPr lang="en-US" sz="2800" dirty="0">
                <a:latin typeface="Times New Roman" pitchFamily="18" charset="0"/>
                <a:ea typeface="Cambria Math"/>
                <a:cs typeface="Times New Roman" pitchFamily="18" charset="0"/>
              </a:rPr>
              <a:t>a)</a:t>
            </a:r>
            <a:endParaRPr lang="vi-VN" sz="2800" dirty="0">
              <a:ea typeface="Cambria Math"/>
            </a:endParaRPr>
          </a:p>
          <a:p>
            <a:pPr marL="68580" indent="0">
              <a:buFont typeface="Wingdings 2" pitchFamily="18" charset="2"/>
              <a:buNone/>
            </a:pPr>
            <a:endParaRPr lang="vi-VN" dirty="0">
              <a:ea typeface="Cambria Math"/>
            </a:endParaRPr>
          </a:p>
          <a:p>
            <a:pPr marL="68580" indent="0">
              <a:buFont typeface="Wingdings 2" pitchFamily="18" charset="2"/>
              <a:buNone/>
            </a:pPr>
            <a:endParaRPr lang="vi-VN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095355"/>
              </p:ext>
            </p:extLst>
          </p:nvPr>
        </p:nvGraphicFramePr>
        <p:xfrm>
          <a:off x="2209800" y="4095750"/>
          <a:ext cx="939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6" name="Equation" r:id="rId12" imgW="939600" imgH="317160" progId="Equation.DSMT4">
                  <p:embed/>
                </p:oleObj>
              </mc:Choice>
              <mc:Fallback>
                <p:oleObj name="Equation" r:id="rId12" imgW="9396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09800" y="4095750"/>
                        <a:ext cx="939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4215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uild="p"/>
      <p:bldP spid="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028700"/>
            <a:ext cx="3657599" cy="3752850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68580" indent="0">
              <a:buNone/>
            </a:pP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)</a:t>
            </a:r>
            <a:endParaRPr lang="vi-VN" sz="2800" b="0" dirty="0">
              <a:solidFill>
                <a:schemeClr val="tx1"/>
              </a:solidFill>
              <a:latin typeface="Times New Roman" pitchFamily="18" charset="0"/>
              <a:ea typeface="Cambria Math"/>
              <a:cs typeface="Times New Roman" pitchFamily="18" charset="0"/>
            </a:endParaRPr>
          </a:p>
          <a:p>
            <a:pPr marL="68580" indent="0">
              <a:buNone/>
            </a:pPr>
            <a:endParaRPr lang="vi-VN" sz="2800" dirty="0">
              <a:latin typeface="Times New Roman" pitchFamily="18" charset="0"/>
              <a:ea typeface="Cambria Math"/>
              <a:cs typeface="Times New Roman" pitchFamily="18" charset="0"/>
            </a:endParaRPr>
          </a:p>
          <a:p>
            <a:pPr marL="68580" indent="0">
              <a:buNone/>
            </a:pPr>
            <a:endParaRPr lang="vi-VN" dirty="0">
              <a:ea typeface="Cambria Math"/>
            </a:endParaRPr>
          </a:p>
          <a:p>
            <a:pPr marL="68580" indent="0">
              <a:buNone/>
            </a:pPr>
            <a:endParaRPr lang="vi-VN" dirty="0">
              <a:ea typeface="Cambria Math"/>
            </a:endParaRPr>
          </a:p>
          <a:p>
            <a:pPr marL="68580" indent="0">
              <a:buNone/>
            </a:pPr>
            <a:endParaRPr lang="vi-VN" dirty="0">
              <a:ea typeface="Cambria Math"/>
            </a:endParaRPr>
          </a:p>
          <a:p>
            <a:pPr marL="68580" indent="0">
              <a:buNone/>
            </a:pPr>
            <a:endParaRPr lang="vi-VN" dirty="0">
              <a:ea typeface="Cambria Math"/>
            </a:endParaRPr>
          </a:p>
          <a:p>
            <a:pPr marL="68580" indent="0">
              <a:buNone/>
            </a:pPr>
            <a:endParaRPr lang="vi-VN" dirty="0">
              <a:ea typeface="Cambria Math"/>
            </a:endParaRPr>
          </a:p>
          <a:p>
            <a:pPr marL="68580" indent="0">
              <a:buNone/>
            </a:pPr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09600" y="561198"/>
            <a:ext cx="7738946" cy="486552"/>
          </a:xfr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r>
              <a:rPr lang="vi-V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 : </a:t>
            </a:r>
            <a:r>
              <a:rPr lang="vi-VN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ìm </a:t>
            </a:r>
            <a:r>
              <a:rPr lang="vi-VN" sz="32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rong mỗi hệ thức sau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495800" y="1047750"/>
            <a:ext cx="3810000" cy="37338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6858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202051"/>
              </p:ext>
            </p:extLst>
          </p:nvPr>
        </p:nvGraphicFramePr>
        <p:xfrm>
          <a:off x="1143000" y="1123950"/>
          <a:ext cx="2222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2" name="Equation" r:id="rId3" imgW="2222280" imgH="368280" progId="Equation.DSMT4">
                  <p:embed/>
                </p:oleObj>
              </mc:Choice>
              <mc:Fallback>
                <p:oleObj name="Equation" r:id="rId3" imgW="22222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1123950"/>
                        <a:ext cx="2222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31578"/>
              </p:ext>
            </p:extLst>
          </p:nvPr>
        </p:nvGraphicFramePr>
        <p:xfrm>
          <a:off x="1066800" y="1581150"/>
          <a:ext cx="1714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3" name="Equation" r:id="rId5" imgW="1714320" imgH="888840" progId="Equation.DSMT4">
                  <p:embed/>
                </p:oleObj>
              </mc:Choice>
              <mc:Fallback>
                <p:oleObj name="Equation" r:id="rId5" imgW="17143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1581150"/>
                        <a:ext cx="1714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045299"/>
              </p:ext>
            </p:extLst>
          </p:nvPr>
        </p:nvGraphicFramePr>
        <p:xfrm>
          <a:off x="1066800" y="3257550"/>
          <a:ext cx="2171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4" name="Equation" r:id="rId7" imgW="2171520" imgH="368280" progId="Equation.DSMT4">
                  <p:embed/>
                </p:oleObj>
              </mc:Choice>
              <mc:Fallback>
                <p:oleObj name="Equation" r:id="rId7" imgW="21715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6800" y="3257550"/>
                        <a:ext cx="21717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393347"/>
              </p:ext>
            </p:extLst>
          </p:nvPr>
        </p:nvGraphicFramePr>
        <p:xfrm>
          <a:off x="1066800" y="2692400"/>
          <a:ext cx="2413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5" name="Equation" r:id="rId9" imgW="2413080" imgH="368280" progId="Equation.DSMT4">
                  <p:embed/>
                </p:oleObj>
              </mc:Choice>
              <mc:Fallback>
                <p:oleObj name="Equation" r:id="rId9" imgW="24130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6800" y="2692400"/>
                        <a:ext cx="2413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078963"/>
              </p:ext>
            </p:extLst>
          </p:nvPr>
        </p:nvGraphicFramePr>
        <p:xfrm>
          <a:off x="1066800" y="3790950"/>
          <a:ext cx="1358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6" name="Equation" r:id="rId11" imgW="1358640" imgH="317160" progId="Equation.DSMT4">
                  <p:embed/>
                </p:oleObj>
              </mc:Choice>
              <mc:Fallback>
                <p:oleObj name="Equation" r:id="rId11" imgW="13586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66800" y="3790950"/>
                        <a:ext cx="1358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 txBox="1">
            <a:spLocks/>
          </p:cNvSpPr>
          <p:nvPr/>
        </p:nvSpPr>
        <p:spPr>
          <a:xfrm>
            <a:off x="658091" y="4348684"/>
            <a:ext cx="2999509" cy="429402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669482"/>
              </p:ext>
            </p:extLst>
          </p:nvPr>
        </p:nvGraphicFramePr>
        <p:xfrm>
          <a:off x="1524000" y="4348684"/>
          <a:ext cx="939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7" name="Equation" r:id="rId13" imgW="939600" imgH="317160" progId="Equation.DSMT4">
                  <p:embed/>
                </p:oleObj>
              </mc:Choice>
              <mc:Fallback>
                <p:oleObj name="Equation" r:id="rId13" imgW="9396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24000" y="4348684"/>
                        <a:ext cx="939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03836"/>
              </p:ext>
            </p:extLst>
          </p:nvPr>
        </p:nvGraphicFramePr>
        <p:xfrm>
          <a:off x="4622800" y="1111250"/>
          <a:ext cx="334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8" name="Equation" r:id="rId15" imgW="3340080" imgH="393480" progId="Equation.DSMT4">
                  <p:embed/>
                </p:oleObj>
              </mc:Choice>
              <mc:Fallback>
                <p:oleObj name="Equation" r:id="rId15" imgW="3340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22800" y="1111250"/>
                        <a:ext cx="3340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063927"/>
              </p:ext>
            </p:extLst>
          </p:nvPr>
        </p:nvGraphicFramePr>
        <p:xfrm>
          <a:off x="4806950" y="1581150"/>
          <a:ext cx="2006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9" name="Equation" r:id="rId17" imgW="2006280" imgH="888840" progId="Equation.DSMT4">
                  <p:embed/>
                </p:oleObj>
              </mc:Choice>
              <mc:Fallback>
                <p:oleObj name="Equation" r:id="rId17" imgW="20062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06950" y="1581150"/>
                        <a:ext cx="20066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33220"/>
              </p:ext>
            </p:extLst>
          </p:nvPr>
        </p:nvGraphicFramePr>
        <p:xfrm>
          <a:off x="4800600" y="2482850"/>
          <a:ext cx="3251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0" name="Equation" r:id="rId19" imgW="3251160" imgH="393480" progId="Equation.DSMT4">
                  <p:embed/>
                </p:oleObj>
              </mc:Choice>
              <mc:Fallback>
                <p:oleObj name="Equation" r:id="rId19" imgW="3251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00600" y="2482850"/>
                        <a:ext cx="3251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668514"/>
              </p:ext>
            </p:extLst>
          </p:nvPr>
        </p:nvGraphicFramePr>
        <p:xfrm>
          <a:off x="4800600" y="2952750"/>
          <a:ext cx="270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1" name="Equation" r:id="rId21" imgW="2705040" imgH="393480" progId="Equation.DSMT4">
                  <p:embed/>
                </p:oleObj>
              </mc:Choice>
              <mc:Fallback>
                <p:oleObj name="Equation" r:id="rId21" imgW="2705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800600" y="2952750"/>
                        <a:ext cx="2705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328187"/>
              </p:ext>
            </p:extLst>
          </p:nvPr>
        </p:nvGraphicFramePr>
        <p:xfrm>
          <a:off x="4800600" y="3409950"/>
          <a:ext cx="1536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2" name="Equation" r:id="rId23" imgW="1536480" imgH="317160" progId="Equation.DSMT4">
                  <p:embed/>
                </p:oleObj>
              </mc:Choice>
              <mc:Fallback>
                <p:oleObj name="Equation" r:id="rId23" imgW="15364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800600" y="3409950"/>
                        <a:ext cx="1536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320796"/>
              </p:ext>
            </p:extLst>
          </p:nvPr>
        </p:nvGraphicFramePr>
        <p:xfrm>
          <a:off x="4800600" y="3867150"/>
          <a:ext cx="1168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3" name="Equation" r:id="rId25" imgW="1168200" imgH="317160" progId="Equation.DSMT4">
                  <p:embed/>
                </p:oleObj>
              </mc:Choice>
              <mc:Fallback>
                <p:oleObj name="Equation" r:id="rId25" imgW="11682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800600" y="3867150"/>
                        <a:ext cx="1168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itle 1"/>
          <p:cNvSpPr txBox="1">
            <a:spLocks/>
          </p:cNvSpPr>
          <p:nvPr/>
        </p:nvSpPr>
        <p:spPr>
          <a:xfrm>
            <a:off x="4724400" y="4353968"/>
            <a:ext cx="2999509" cy="429402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888017"/>
              </p:ext>
            </p:extLst>
          </p:nvPr>
        </p:nvGraphicFramePr>
        <p:xfrm>
          <a:off x="5474854" y="4353968"/>
          <a:ext cx="74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4" name="Equation" r:id="rId27" imgW="749160" imgH="317160" progId="Equation.DSMT4">
                  <p:embed/>
                </p:oleObj>
              </mc:Choice>
              <mc:Fallback>
                <p:oleObj name="Equation" r:id="rId27" imgW="7491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474854" y="4353968"/>
                        <a:ext cx="749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8092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4" grpId="0" animBg="1"/>
      <p:bldP spid="2" grpId="0" animBg="1"/>
      <p:bldP spid="11" grpId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7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28" name="Google Shape;4728;p56"/>
          <p:cNvSpPr txBox="1">
            <a:spLocks noGrp="1"/>
          </p:cNvSpPr>
          <p:nvPr>
            <p:ph type="title"/>
          </p:nvPr>
        </p:nvSpPr>
        <p:spPr>
          <a:xfrm>
            <a:off x="428596" y="361950"/>
            <a:ext cx="4295803" cy="4095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 THỨC CƠ BẢN</a:t>
            </a:r>
            <a:endParaRPr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47" name="Google Shape;4747;p56"/>
          <p:cNvSpPr/>
          <p:nvPr/>
        </p:nvSpPr>
        <p:spPr>
          <a:xfrm>
            <a:off x="538335" y="1352551"/>
            <a:ext cx="1383557" cy="1842012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vi-V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ỉ</a:t>
            </a:r>
            <a:r>
              <a:rPr kumimoji="0" lang="vi-VN" sz="4000" b="1" i="0" u="none" strike="noStrike" kern="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lệ thức</a:t>
            </a:r>
            <a:endParaRPr kumimoji="0" sz="40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67" name="Google Shape;4746;p56">
            <a:extLst>
              <a:ext uri="{FF2B5EF4-FFF2-40B4-BE49-F238E27FC236}">
                <a16:creationId xmlns:a16="http://schemas.microsoft.com/office/drawing/2014/main" xmlns="" id="{0667C497-060D-473C-AF24-13032C98AA59}"/>
              </a:ext>
            </a:extLst>
          </p:cNvPr>
          <p:cNvSpPr/>
          <p:nvPr/>
        </p:nvSpPr>
        <p:spPr>
          <a:xfrm>
            <a:off x="2694117" y="941072"/>
            <a:ext cx="2285434" cy="544674"/>
          </a:xfrm>
          <a:prstGeom prst="roundRect">
            <a:avLst>
              <a:gd name="adj" fmla="val 16667"/>
            </a:avLst>
          </a:prstGeom>
          <a:solidFill>
            <a:srgbClr val="FFC000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lang="vi-VN" sz="28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ịnh nghĩa </a:t>
            </a:r>
            <a:endParaRPr kumimoji="0" sz="28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68" name="Google Shape;4748;p56">
            <a:extLst>
              <a:ext uri="{FF2B5EF4-FFF2-40B4-BE49-F238E27FC236}">
                <a16:creationId xmlns:a16="http://schemas.microsoft.com/office/drawing/2014/main" xmlns="" id="{D52C11BA-441A-465C-AC64-129043964F3F}"/>
              </a:ext>
            </a:extLst>
          </p:cNvPr>
          <p:cNvSpPr/>
          <p:nvPr/>
        </p:nvSpPr>
        <p:spPr>
          <a:xfrm>
            <a:off x="2850474" y="3070007"/>
            <a:ext cx="2165151" cy="626177"/>
          </a:xfrm>
          <a:prstGeom prst="roundRect">
            <a:avLst>
              <a:gd name="adj" fmla="val 16667"/>
            </a:avLst>
          </a:prstGeom>
          <a:solidFill>
            <a:srgbClr val="D0BFF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vi-V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ính</a:t>
            </a:r>
            <a:r>
              <a:rPr kumimoji="0" lang="vi-VN" sz="28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chất</a:t>
            </a:r>
            <a:endParaRPr kumimoji="0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cxnSp>
        <p:nvCxnSpPr>
          <p:cNvPr id="288" name="Google Shape;4758;p56">
            <a:extLst>
              <a:ext uri="{FF2B5EF4-FFF2-40B4-BE49-F238E27FC236}">
                <a16:creationId xmlns:a16="http://schemas.microsoft.com/office/drawing/2014/main" xmlns="" id="{D9E048FF-710D-425D-AE01-7EDB715A9C27}"/>
              </a:ext>
            </a:extLst>
          </p:cNvPr>
          <p:cNvCxnSpPr>
            <a:cxnSpLocks/>
          </p:cNvCxnSpPr>
          <p:nvPr/>
        </p:nvCxnSpPr>
        <p:spPr>
          <a:xfrm>
            <a:off x="4800600" y="3486150"/>
            <a:ext cx="1448495" cy="782104"/>
          </a:xfrm>
          <a:prstGeom prst="bentConnector3">
            <a:avLst>
              <a:gd name="adj1" fmla="val 50000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33" name="Google Shape;4756;p56">
            <a:extLst>
              <a:ext uri="{FF2B5EF4-FFF2-40B4-BE49-F238E27FC236}">
                <a16:creationId xmlns:a16="http://schemas.microsoft.com/office/drawing/2014/main" xmlns="" id="{02C16ADD-7AFC-4A12-8F69-19A870EFDEED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1740199" y="1122765"/>
            <a:ext cx="1135610" cy="772224"/>
          </a:xfrm>
          <a:prstGeom prst="bentConnector3">
            <a:avLst>
              <a:gd name="adj1" fmla="val 50000"/>
            </a:avLst>
          </a:prstGeom>
          <a:ln>
            <a:headEnd type="none" w="med" len="med"/>
            <a:tailEnd type="none" w="med" len="med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34" name="Google Shape;4756;p56">
            <a:extLst>
              <a:ext uri="{FF2B5EF4-FFF2-40B4-BE49-F238E27FC236}">
                <a16:creationId xmlns:a16="http://schemas.microsoft.com/office/drawing/2014/main" xmlns="" id="{C58B816F-91FE-4477-9D5B-934EB909E0F0}"/>
              </a:ext>
            </a:extLst>
          </p:cNvPr>
          <p:cNvCxnSpPr>
            <a:cxnSpLocks/>
          </p:cNvCxnSpPr>
          <p:nvPr/>
        </p:nvCxnSpPr>
        <p:spPr>
          <a:xfrm rot="16200000" flipH="1">
            <a:off x="1884564" y="2695464"/>
            <a:ext cx="1003239" cy="928583"/>
          </a:xfrm>
          <a:prstGeom prst="bentConnector3">
            <a:avLst>
              <a:gd name="adj1" fmla="val 50000"/>
            </a:avLst>
          </a:prstGeom>
          <a:ln>
            <a:headEnd type="none" w="med" len="med"/>
            <a:tailEnd type="none" w="med" len="med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3" name="Google Shape;4758;p56"/>
          <p:cNvCxnSpPr>
            <a:cxnSpLocks/>
          </p:cNvCxnSpPr>
          <p:nvPr/>
        </p:nvCxnSpPr>
        <p:spPr>
          <a:xfrm flipV="1">
            <a:off x="4779818" y="2704895"/>
            <a:ext cx="1381168" cy="494222"/>
          </a:xfrm>
          <a:prstGeom prst="bentConnector3">
            <a:avLst>
              <a:gd name="adj1" fmla="val 50000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78" name="Google Shape;4741;p56"/>
          <p:cNvSpPr/>
          <p:nvPr/>
        </p:nvSpPr>
        <p:spPr>
          <a:xfrm>
            <a:off x="5943601" y="2124258"/>
            <a:ext cx="2618684" cy="716278"/>
          </a:xfrm>
          <a:prstGeom prst="roundRect">
            <a:avLst>
              <a:gd name="adj" fmla="val 50000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spcFirstLastPara="1" wrap="square" lIns="121900" tIns="121900" rIns="121900" bIns="121900" anchor="ctr" anchorCtr="0">
            <a:noAutofit/>
          </a:bodyPr>
          <a:lstStyle/>
          <a:p>
            <a:pPr algn="ctr" defTabSz="1219170">
              <a:buClr>
                <a:srgbClr val="000000"/>
              </a:buClr>
            </a:pPr>
            <a:r>
              <a:rPr lang="vi-VN" sz="2800" kern="0" dirty="0">
                <a:solidFill>
                  <a:srgbClr val="060607">
                    <a:lumMod val="90000"/>
                    <a:lumOff val="1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ính chất 1</a:t>
            </a:r>
            <a:endParaRPr sz="2800" kern="0" dirty="0">
              <a:solidFill>
                <a:srgbClr val="060607">
                  <a:lumMod val="90000"/>
                  <a:lumOff val="1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79" name="Google Shape;4741;p56">
            <a:extLst>
              <a:ext uri="{FF2B5EF4-FFF2-40B4-BE49-F238E27FC236}">
                <a16:creationId xmlns:a16="http://schemas.microsoft.com/office/drawing/2014/main" xmlns="" id="{760B1599-1CD1-4304-A418-376FEB2B99BD}"/>
              </a:ext>
            </a:extLst>
          </p:cNvPr>
          <p:cNvSpPr/>
          <p:nvPr/>
        </p:nvSpPr>
        <p:spPr>
          <a:xfrm>
            <a:off x="5943601" y="3696184"/>
            <a:ext cx="2618684" cy="700611"/>
          </a:xfrm>
          <a:prstGeom prst="roundRect">
            <a:avLst>
              <a:gd name="adj" fmla="val 50000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spcFirstLastPara="1" wrap="square" lIns="121900" tIns="121900" rIns="121900" bIns="121900" anchor="ctr" anchorCtr="0">
            <a:noAutofit/>
          </a:bodyPr>
          <a:lstStyle/>
          <a:p>
            <a:pPr algn="ctr" defTabSz="1219170">
              <a:buClr>
                <a:srgbClr val="000000"/>
              </a:buClr>
            </a:pPr>
            <a:r>
              <a:rPr lang="en-US" sz="2800" kern="0" dirty="0">
                <a:solidFill>
                  <a:srgbClr val="060607">
                    <a:lumMod val="90000"/>
                    <a:lumOff val="10000"/>
                  </a:srgbClr>
                </a:solidFill>
                <a:latin typeface="Times New Roman" panose="02020603050405020304" pitchFamily="18" charset="0"/>
                <a:ea typeface="Balsamiq Sans"/>
                <a:cs typeface="Times New Roman" panose="02020603050405020304" pitchFamily="18" charset="0"/>
                <a:sym typeface="Balsamiq Sans"/>
              </a:rPr>
              <a:t>Tính chất </a:t>
            </a:r>
            <a:r>
              <a:rPr lang="vi-VN" sz="2800" kern="0" dirty="0">
                <a:solidFill>
                  <a:srgbClr val="060607">
                    <a:lumMod val="90000"/>
                    <a:lumOff val="10000"/>
                  </a:srgbClr>
                </a:solidFill>
                <a:latin typeface="Times New Roman" panose="02020603050405020304" pitchFamily="18" charset="0"/>
                <a:ea typeface="Balsamiq Sans"/>
                <a:cs typeface="Times New Roman" panose="02020603050405020304" pitchFamily="18" charset="0"/>
                <a:sym typeface="Balsamiq Sans"/>
              </a:rPr>
              <a:t>2</a:t>
            </a:r>
            <a:endParaRPr sz="2800" kern="0" dirty="0">
              <a:solidFill>
                <a:srgbClr val="060607">
                  <a:lumMod val="90000"/>
                  <a:lumOff val="1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41239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47" grpId="0" animBg="1"/>
      <p:bldP spid="167" grpId="0" animBg="1"/>
      <p:bldP spid="168" grpId="0" animBg="1"/>
      <p:bldP spid="78" grpId="0" animBg="1"/>
      <p:bldP spid="7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838200" y="1276350"/>
            <a:ext cx="7239000" cy="1676400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CA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 3.</a:t>
            </a:r>
            <a:r>
              <a:rPr lang="en-CA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Lập tỉ lệ thức từ đẳng thức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fr-FR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 </a:t>
            </a:r>
            <a:r>
              <a:rPr lang="fr-FR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ương pháp giải:</a:t>
            </a:r>
            <a:r>
              <a:rPr lang="en-CA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Áp dụng tính chất 2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5448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90550"/>
            <a:ext cx="8229600" cy="1217759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– tr54/SGK</a:t>
            </a:r>
            <a:r>
              <a:rPr lang="vi-V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vi-VN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ập tất cả các tỉ lệ thức có được từ 4 số: </a:t>
            </a:r>
          </a:p>
          <a:p>
            <a:pPr marL="68580" indent="0">
              <a:buNone/>
            </a:pPr>
            <a:endParaRPr lang="vi-VN" sz="2800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en-US" sz="28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531081"/>
              </p:ext>
            </p:extLst>
          </p:nvPr>
        </p:nvGraphicFramePr>
        <p:xfrm>
          <a:off x="6629400" y="1212850"/>
          <a:ext cx="1930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8" name="Equation" r:id="rId5" imgW="1930320" imgH="368280" progId="Equation.DSMT4">
                  <p:embed/>
                </p:oleObj>
              </mc:Choice>
              <mc:Fallback>
                <p:oleObj name="Equation" r:id="rId5" imgW="19303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29400" y="1212850"/>
                        <a:ext cx="19304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>
          <a:xfrm>
            <a:off x="532218" y="1733549"/>
            <a:ext cx="8229600" cy="129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 algn="ctr">
              <a:buFont typeface="Wingdings 2" pitchFamily="18" charset="2"/>
              <a:buNone/>
            </a:pPr>
            <a:r>
              <a:rPr lang="vi-VN" sz="30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ải : </a:t>
            </a:r>
            <a:endParaRPr lang="en-US" sz="3000" b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r>
              <a:rPr lang="en-CA" sz="3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a có đẳng thức: </a:t>
            </a:r>
          </a:p>
          <a:p>
            <a:pPr marL="68580" indent="0">
              <a:buFont typeface="Wingdings 2" pitchFamily="18" charset="2"/>
              <a:buNone/>
            </a:pPr>
            <a:endParaRPr lang="vi-VN" sz="4500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097139"/>
              </p:ext>
            </p:extLst>
          </p:nvPr>
        </p:nvGraphicFramePr>
        <p:xfrm>
          <a:off x="3410939" y="2443310"/>
          <a:ext cx="2057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9" name="Equation" r:id="rId7" imgW="2057400" imgH="368280" progId="Equation.DSMT4">
                  <p:embed/>
                </p:oleObj>
              </mc:Choice>
              <mc:Fallback>
                <p:oleObj name="Equation" r:id="rId7" imgW="20574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10939" y="2443310"/>
                        <a:ext cx="20574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498764" y="2952750"/>
            <a:ext cx="8229600" cy="1524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 2" pitchFamily="18" charset="2"/>
              <a:buNone/>
            </a:pPr>
            <a:r>
              <a:rPr lang="en-CA" sz="3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CA" sz="3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ra các tỉ lệ thức </a:t>
            </a:r>
            <a:r>
              <a:rPr lang="en-CA" sz="3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CA" sz="3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45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824203"/>
              </p:ext>
            </p:extLst>
          </p:nvPr>
        </p:nvGraphicFramePr>
        <p:xfrm>
          <a:off x="953489" y="3663950"/>
          <a:ext cx="1524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0" name="Equation" r:id="rId9" imgW="1523880" imgH="888840" progId="Equation.DSMT4">
                  <p:embed/>
                </p:oleObj>
              </mc:Choice>
              <mc:Fallback>
                <p:oleObj name="Equation" r:id="rId9" imgW="15238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53489" y="3663950"/>
                        <a:ext cx="15240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776040"/>
              </p:ext>
            </p:extLst>
          </p:nvPr>
        </p:nvGraphicFramePr>
        <p:xfrm>
          <a:off x="2915639" y="3663950"/>
          <a:ext cx="1524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1" name="Equation" r:id="rId11" imgW="1523880" imgH="888840" progId="Equation.DSMT4">
                  <p:embed/>
                </p:oleObj>
              </mc:Choice>
              <mc:Fallback>
                <p:oleObj name="Equation" r:id="rId11" imgW="15238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15639" y="3663950"/>
                        <a:ext cx="15240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815778"/>
              </p:ext>
            </p:extLst>
          </p:nvPr>
        </p:nvGraphicFramePr>
        <p:xfrm>
          <a:off x="4744439" y="3663950"/>
          <a:ext cx="1511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2" name="Equation" r:id="rId13" imgW="1511280" imgH="888840" progId="Equation.DSMT4">
                  <p:embed/>
                </p:oleObj>
              </mc:Choice>
              <mc:Fallback>
                <p:oleObj name="Equation" r:id="rId13" imgW="15112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44439" y="3663950"/>
                        <a:ext cx="15113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408551"/>
              </p:ext>
            </p:extLst>
          </p:nvPr>
        </p:nvGraphicFramePr>
        <p:xfrm>
          <a:off x="6420839" y="3663950"/>
          <a:ext cx="1511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3" name="Equation" r:id="rId15" imgW="1511280" imgH="888840" progId="Equation.DSMT4">
                  <p:embed/>
                </p:oleObj>
              </mc:Choice>
              <mc:Fallback>
                <p:oleObj name="Equation" r:id="rId15" imgW="15112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20839" y="3663950"/>
                        <a:ext cx="15113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Đồng hồ đếm ngược 2 phút">
            <a:hlinkClick r:id="" action="ppaction://media"/>
            <a:extLst>
              <a:ext uri="{FF2B5EF4-FFF2-40B4-BE49-F238E27FC236}">
                <a16:creationId xmlns:a16="http://schemas.microsoft.com/office/drawing/2014/main" xmlns="" id="{7D2A3622-15DC-48FE-84E7-CA440AC6085B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6629400" y="224154"/>
            <a:ext cx="1302739" cy="732791"/>
          </a:xfrm>
          <a:prstGeom prst="rect">
            <a:avLst/>
          </a:prstGeom>
          <a:ln w="63500" cap="sq">
            <a:solidFill>
              <a:srgbClr val="FFFFFF"/>
            </a:solidFill>
            <a:prstDash val="solid"/>
            <a:miter lim="800000"/>
          </a:ln>
          <a:effectLst/>
          <a:scene3d>
            <a:camera prst="orthographicFront"/>
            <a:lightRig rig="soft" dir="t"/>
          </a:scene3d>
          <a:sp3d contourW="6350">
            <a:contourClr>
              <a:srgbClr val="000000"/>
            </a:contourClr>
          </a:sp3d>
        </p:spPr>
      </p:pic>
    </p:spTree>
    <p:extLst>
      <p:ext uri="{BB962C8B-B14F-4D97-AF65-F5344CB8AC3E}">
        <p14:creationId xmlns:p14="http://schemas.microsoft.com/office/powerpoint/2010/main" val="3193500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7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video>
              <p:cMediaNode vol="80000">
                <p:cTn id="68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  <p:bldLst>
      <p:bldP spid="3" grpId="0" build="p" animBg="1"/>
      <p:bldP spid="5" grpId="0"/>
      <p:bldP spid="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xmlns="" id="{6437E96C-B4D7-4CA6-90EE-43A5C748EF9C}"/>
              </a:ext>
            </a:extLst>
          </p:cNvPr>
          <p:cNvSpPr/>
          <p:nvPr/>
        </p:nvSpPr>
        <p:spPr>
          <a:xfrm>
            <a:off x="726620" y="996042"/>
            <a:ext cx="3540579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4572000" y="1509963"/>
            <a:ext cx="3094827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45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xmlns="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8697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66750"/>
            <a:ext cx="8229600" cy="4191000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marL="68580" indent="0">
              <a:buNone/>
            </a:pPr>
            <a:r>
              <a:rPr lang="en-CA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CA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CA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4 – tr54/SGK</a:t>
            </a:r>
            <a:endParaRPr lang="en-US" sz="32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í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ọng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à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00g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50g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ọng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N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,5 N</a:t>
            </a:r>
          </a:p>
          <a:p>
            <a:pPr marL="68580" indent="0">
              <a:buNone/>
            </a:pP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ọng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ọng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68580" indent="0">
              <a:buNone/>
            </a:pP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CA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heo cách pha trộn nhiên liệu như trên không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Đồng hồ đếm ngược 3 phút">
            <a:hlinkClick r:id="" action="ppaction://media"/>
            <a:extLst>
              <a:ext uri="{FF2B5EF4-FFF2-40B4-BE49-F238E27FC236}">
                <a16:creationId xmlns:a16="http://schemas.microsoft.com/office/drawing/2014/main" xmlns="" id="{7E421A18-393D-4A57-B3E6-6E5DF64A95D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629400" y="249407"/>
            <a:ext cx="1483886" cy="834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1890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" dur="18250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1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32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14350"/>
            <a:ext cx="8229600" cy="4343400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marL="68580" indent="0">
              <a:lnSpc>
                <a:spcPct val="150000"/>
              </a:lnSpc>
              <a:buNone/>
            </a:pPr>
            <a:r>
              <a:rPr lang="en-CA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ài tập 4.</a:t>
            </a:r>
            <a:endParaRPr lang="en-US" sz="32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lnSpc>
                <a:spcPct val="150000"/>
              </a:lnSpc>
              <a:buNone/>
            </a:pP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) Ta có các tỉ lệ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CA" sz="2800" dirty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lnSpc>
                <a:spcPct val="150000"/>
              </a:lnSpc>
              <a:buNone/>
            </a:pP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lnSpc>
                <a:spcPct val="150000"/>
              </a:lnSpc>
              <a:buNone/>
            </a:pP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 tỉ số trên có lập thành tỉ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lnSpc>
                <a:spcPct val="150000"/>
              </a:lnSpc>
              <a:buNone/>
            </a:pP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eo cách pha trộn nhiên liệu như trên. 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F4A5C002-EBC4-47CB-8452-CEF482E1707F}"/>
              </a:ext>
            </a:extLst>
          </p:cNvPr>
          <p:cNvGrpSpPr/>
          <p:nvPr/>
        </p:nvGrpSpPr>
        <p:grpSpPr>
          <a:xfrm>
            <a:off x="4470400" y="1327150"/>
            <a:ext cx="2476345" cy="889000"/>
            <a:chOff x="4470400" y="1327150"/>
            <a:chExt cx="2476345" cy="889000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894289"/>
                </p:ext>
              </p:extLst>
            </p:nvPr>
          </p:nvGraphicFramePr>
          <p:xfrm>
            <a:off x="4470400" y="1352550"/>
            <a:ext cx="12065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92" name="Equation" r:id="rId3" imgW="1206360" imgH="838080" progId="Equation.DSMT4">
                    <p:embed/>
                  </p:oleObj>
                </mc:Choice>
                <mc:Fallback>
                  <p:oleObj name="Equation" r:id="rId3" imgW="1206360" imgH="838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470400" y="1352550"/>
                          <a:ext cx="1206500" cy="838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7705684"/>
                </p:ext>
              </p:extLst>
            </p:nvPr>
          </p:nvGraphicFramePr>
          <p:xfrm>
            <a:off x="5867245" y="1327150"/>
            <a:ext cx="1079500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93" name="Equation" r:id="rId5" imgW="1079280" imgH="888840" progId="Equation.DSMT4">
                    <p:embed/>
                  </p:oleObj>
                </mc:Choice>
                <mc:Fallback>
                  <p:oleObj name="Equation" r:id="rId5" imgW="1079280" imgH="8888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867245" y="1327150"/>
                          <a:ext cx="1079500" cy="889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696064"/>
              </p:ext>
            </p:extLst>
          </p:nvPr>
        </p:nvGraphicFramePr>
        <p:xfrm>
          <a:off x="6198684" y="2838451"/>
          <a:ext cx="1447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4" name="Equation" r:id="rId7" imgW="1447560" imgH="888840" progId="Equation.DSMT4">
                  <p:embed/>
                </p:oleObj>
              </mc:Choice>
              <mc:Fallback>
                <p:oleObj name="Equation" r:id="rId7" imgW="14475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98684" y="2838451"/>
                        <a:ext cx="14478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911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33550"/>
            <a:ext cx="8229600" cy="2438400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marL="68580" indent="0">
              <a:buNone/>
            </a:pPr>
            <a:r>
              <a:rPr lang="en-CA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CA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CA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5 – tr54/SGK.</a:t>
            </a:r>
            <a:endParaRPr lang="en-US" sz="32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ộ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ầ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7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ă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í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ă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ộ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8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í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ầ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Đồng hồ đếm ngược 3 phút">
            <a:hlinkClick r:id="" action="ppaction://media"/>
            <a:extLst>
              <a:ext uri="{FF2B5EF4-FFF2-40B4-BE49-F238E27FC236}">
                <a16:creationId xmlns:a16="http://schemas.microsoft.com/office/drawing/2014/main" xmlns="" id="{DED13838-8B46-446A-ADA1-D45AABED511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629400" y="666750"/>
            <a:ext cx="1483886" cy="834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4239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18250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22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90550"/>
            <a:ext cx="8091055" cy="1213210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marL="68580" indent="0">
              <a:buNone/>
            </a:pPr>
            <a:r>
              <a:rPr lang="en-CA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tập 5.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 lệ xăng và dầu dùng để pha nhiên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 txBox="1">
                <a:spLocks/>
              </p:cNvSpPr>
              <p:nvPr/>
            </p:nvSpPr>
            <p:spPr>
              <a:xfrm>
                <a:off x="446808" y="1962150"/>
                <a:ext cx="8239992" cy="1371601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vert="horz" lIns="91440" tIns="45720" rIns="91440" bIns="45720" rtlCol="0">
                <a:noAutofit/>
              </a:bodyPr>
              <a:lstStyle>
                <a:lvl1pPr marL="342900" indent="-27432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itchFamily="18" charset="2"/>
                  <a:buChar char=""/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itchFamily="18" charset="2"/>
                  <a:buChar char=""/>
                  <a:defRPr sz="22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itchFamily="18" charset="2"/>
                  <a:buChar char=""/>
                  <a:defRPr sz="20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124712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itchFamily="18" charset="2"/>
                  <a:buChar char=""/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itchFamily="18" charset="2"/>
                  <a:buChar char=""/>
                  <a:defRPr sz="1600" kern="1200" baseline="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1517904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itchFamily="18" charset="2"/>
                  <a:buChar char=""/>
                  <a:defRPr sz="1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1719072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itchFamily="18" charset="2"/>
                  <a:buChar char=""/>
                  <a:defRPr sz="1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1920240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itchFamily="18" charset="2"/>
                  <a:buChar char=""/>
                  <a:defRPr sz="1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2121408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itchFamily="18" charset="2"/>
                  <a:buChar char=""/>
                  <a:defRPr sz="1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CA" sz="28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ọi </a:t>
                </a:r>
                <a:r>
                  <a:rPr lang="en-CA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ố lít xăng cần dùng là </a:t>
                </a:r>
                <a14:m>
                  <m:oMath xmlns:m="http://schemas.openxmlformats.org/officeDocument/2006/math">
                    <m:r>
                      <a:rPr lang="vi-VN" sz="2800" i="1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vi-VN" sz="280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CA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a có tỉ lệ </a:t>
                </a:r>
                <a:r>
                  <a:rPr lang="en-CA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CA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CA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CA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  <a:endParaRPr lang="vi-VN" sz="2800" i="1" dirty="0">
                  <a:solidFill>
                    <a:schemeClr val="tx1"/>
                  </a:solidFill>
                  <a:latin typeface="Cambria Math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808" y="1962150"/>
                <a:ext cx="8239992" cy="1371601"/>
              </a:xfrm>
              <a:prstGeom prst="rect">
                <a:avLst/>
              </a:prstGeom>
              <a:blipFill>
                <a:blip r:embed="rId3"/>
                <a:stretch>
                  <a:fillRect t="-43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2"/>
          <p:cNvSpPr txBox="1">
            <a:spLocks/>
          </p:cNvSpPr>
          <p:nvPr/>
        </p:nvSpPr>
        <p:spPr>
          <a:xfrm>
            <a:off x="470969" y="3333751"/>
            <a:ext cx="8239991" cy="1078454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lIns="91440" tIns="45720" rIns="91440" bIns="45720" rtlCol="0">
            <a:no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ậy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8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ít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xăng để trộn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8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ít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dầu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048642"/>
              </p:ext>
            </p:extLst>
          </p:nvPr>
        </p:nvGraphicFramePr>
        <p:xfrm>
          <a:off x="7162800" y="1023865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33" name="Equation" r:id="rId4" imgW="1180800" imgH="838080" progId="Equation.DSMT4">
                  <p:embed/>
                </p:oleObj>
              </mc:Choice>
              <mc:Fallback>
                <p:oleObj name="Equation" r:id="rId4" imgW="11808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62800" y="1023865"/>
                        <a:ext cx="1181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BE4DA6CE-EDDF-4015-B352-C2BDB7C47030}"/>
              </a:ext>
            </a:extLst>
          </p:cNvPr>
          <p:cNvGrpSpPr/>
          <p:nvPr/>
        </p:nvGrpSpPr>
        <p:grpSpPr>
          <a:xfrm>
            <a:off x="1371600" y="2428605"/>
            <a:ext cx="6070600" cy="838200"/>
            <a:chOff x="1066800" y="2873555"/>
            <a:chExt cx="6070600" cy="838200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0695053"/>
                </p:ext>
              </p:extLst>
            </p:nvPr>
          </p:nvGraphicFramePr>
          <p:xfrm>
            <a:off x="1066800" y="2873555"/>
            <a:ext cx="8636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34" name="Equation" r:id="rId6" imgW="863280" imgH="838080" progId="Equation.DSMT4">
                    <p:embed/>
                  </p:oleObj>
                </mc:Choice>
                <mc:Fallback>
                  <p:oleObj name="Equation" r:id="rId6" imgW="863280" imgH="838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66800" y="2873555"/>
                          <a:ext cx="863600" cy="838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8832159"/>
                </p:ext>
              </p:extLst>
            </p:nvPr>
          </p:nvGraphicFramePr>
          <p:xfrm>
            <a:off x="2081871" y="3095451"/>
            <a:ext cx="16891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35" name="Equation" r:id="rId8" imgW="1688760" imgH="317160" progId="Equation.DSMT4">
                    <p:embed/>
                  </p:oleObj>
                </mc:Choice>
                <mc:Fallback>
                  <p:oleObj name="Equation" r:id="rId8" imgW="16887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081871" y="3095451"/>
                          <a:ext cx="16891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4917770"/>
                </p:ext>
              </p:extLst>
            </p:nvPr>
          </p:nvGraphicFramePr>
          <p:xfrm>
            <a:off x="3937619" y="3105150"/>
            <a:ext cx="16002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36" name="Equation" r:id="rId10" imgW="1600200" imgH="317160" progId="Equation.DSMT4">
                    <p:embed/>
                  </p:oleObj>
                </mc:Choice>
                <mc:Fallback>
                  <p:oleObj name="Equation" r:id="rId10" imgW="160020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937619" y="3105150"/>
                          <a:ext cx="16002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370871"/>
                </p:ext>
              </p:extLst>
            </p:nvPr>
          </p:nvGraphicFramePr>
          <p:xfrm>
            <a:off x="5791200" y="3105150"/>
            <a:ext cx="13462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37" name="Equation" r:id="rId12" imgW="1346040" imgH="317160" progId="Equation.DSMT4">
                    <p:embed/>
                  </p:oleObj>
                </mc:Choice>
                <mc:Fallback>
                  <p:oleObj name="Equation" r:id="rId12" imgW="134604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791200" y="3105150"/>
                          <a:ext cx="13462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46043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5" grpId="0" animBg="1"/>
      <p:bldP spid="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7" name="Picture 13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781" y="1285180"/>
            <a:ext cx="1773238" cy="92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6" name="Picture 12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9195" y="1257300"/>
            <a:ext cx="1647825" cy="410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5" name="Picture 11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494" y="590550"/>
            <a:ext cx="2106613" cy="8108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179824">
            <a:off x="2400843" y="1479935"/>
            <a:ext cx="1473546" cy="640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2199" y="3260385"/>
            <a:ext cx="3340100" cy="1140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3338" y="2343152"/>
            <a:ext cx="2917825" cy="9172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2556" y="2759606"/>
            <a:ext cx="2019300" cy="6881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6438" y="1257300"/>
            <a:ext cx="2760662" cy="10858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3489" y="1589485"/>
            <a:ext cx="2270125" cy="1127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649" y="3447787"/>
            <a:ext cx="4579557" cy="15458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Bevel 1"/>
          <p:cNvSpPr/>
          <p:nvPr/>
        </p:nvSpPr>
        <p:spPr>
          <a:xfrm>
            <a:off x="1993107" y="2496004"/>
            <a:ext cx="2043046" cy="685346"/>
          </a:xfrm>
          <a:prstGeom prst="beve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Tỉ lệ thức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3781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" y="1999322"/>
            <a:ext cx="8001000" cy="1733550"/>
          </a:xfr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TVN: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; 2; 3 (S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“</a:t>
            </a:r>
            <a:r>
              <a:rPr lang="en-CA" sz="28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CA" sz="28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CA" sz="28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CA" sz="28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CA" sz="28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”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Bevel 3"/>
          <p:cNvSpPr/>
          <p:nvPr/>
        </p:nvSpPr>
        <p:spPr>
          <a:xfrm>
            <a:off x="1981200" y="685800"/>
            <a:ext cx="4724400" cy="742950"/>
          </a:xfrm>
          <a:prstGeom prst="bevel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  <a:sym typeface="Wingdings"/>
              </a:rPr>
              <a:t> </a:t>
            </a:r>
            <a:r>
              <a:rPr 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  <a:sym typeface="Wingdings"/>
              </a:rPr>
              <a:t>HƯỚNG DẪN VỀ NHÀ</a:t>
            </a:r>
            <a:endParaRPr lang="en-US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6801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xmlns="" id="{6437E96C-B4D7-4CA6-90EE-43A5C748EF9C}"/>
              </a:ext>
            </a:extLst>
          </p:cNvPr>
          <p:cNvSpPr/>
          <p:nvPr/>
        </p:nvSpPr>
        <p:spPr>
          <a:xfrm>
            <a:off x="609600" y="209549"/>
            <a:ext cx="3657600" cy="3505201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4743450" y="1906243"/>
            <a:ext cx="337185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</a:t>
            </a:r>
            <a:endParaRPr lang="en-US" sz="3600" dirty="0"/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xmlns="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276225" y="3073326"/>
            <a:ext cx="2305049" cy="2231484"/>
          </a:xfrm>
          <a:prstGeom prst="ellipse">
            <a:avLst/>
          </a:prstGeom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5261" y="3521525"/>
            <a:ext cx="2073275" cy="1335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6874800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Tai nguyen thiet ke tro choi\Khi con qua song\river-landscape-clipart-1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57150"/>
            <a:ext cx="9144000" cy="525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 descr="C:\Users\ADMIN\Desktop\453552345 (3)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2743" y="-383191"/>
            <a:ext cx="4343397" cy="2076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971802" y="644664"/>
            <a:ext cx="493871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I NHANH HƠN</a:t>
            </a:r>
          </a:p>
        </p:txBody>
      </p:sp>
      <p:pic>
        <p:nvPicPr>
          <p:cNvPr id="14" name="Picture 2" descr="Hình ảnh có liên qua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16762" y1="11429" x2="65714" y2="92286"/>
                        <a14:foregroundMark x1="81143" y1="8286" x2="33143" y2="26714"/>
                        <a14:foregroundMark x1="74667" y1="3429" x2="50286" y2="32286"/>
                        <a14:foregroundMark x1="84571" y1="4000" x2="85333" y2="9571"/>
                        <a14:foregroundMark x1="46095" y1="39571" x2="19238" y2="70143"/>
                        <a14:foregroundMark x1="46095" y1="71429" x2="39619" y2="90429"/>
                        <a14:foregroundMark x1="56000" y1="21857" x2="64952" y2="53000"/>
                        <a14:foregroundMark x1="22476" y1="16857" x2="13524" y2="21143"/>
                        <a14:foregroundMark x1="46857" y1="75714" x2="40381" y2="95857"/>
                        <a14:foregroundMark x1="60000" y1="63429" x2="66476" y2="84857"/>
                        <a14:foregroundMark x1="36381" y1="72000" x2="37905" y2="84286"/>
                        <a14:foregroundMark x1="68952" y1="67143" x2="71429" y2="84286"/>
                        <a14:foregroundMark x1="59238" y1="53000" x2="75429" y2="56714"/>
                        <a14:foregroundMark x1="87810" y1="45714" x2="80381" y2="59143"/>
                        <a14:foregroundMark x1="82857" y1="16857" x2="62476" y2="18714"/>
                        <a14:foregroundMark x1="11048" y1="11429" x2="7810" y2="21143"/>
                        <a14:foregroundMark x1="68190" y1="91000" x2="68190" y2="94714"/>
                        <a14:foregroundMark x1="42286" y1="13429" x2="39048" y2="28571"/>
                        <a14:foregroundMark x1="62476" y1="15143" x2="62476" y2="35429"/>
                        <a14:foregroundMark x1="56381" y1="27714" x2="52571" y2="45286"/>
                        <a14:foregroundMark x1="53143" y1="13429" x2="49905" y2="38714"/>
                        <a14:foregroundMark x1="36381" y1="13000" x2="35238" y2="19143"/>
                        <a14:foregroundMark x1="52571" y1="12286" x2="56952" y2="15143"/>
                        <a14:backgroundMark x1="31048" y1="63714" x2="29333" y2="68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1538" y="2254248"/>
            <a:ext cx="2124078" cy="28321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C:\Users\ADMIN\Desktop\512821722.jpg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41684" y1="5882" x2="42505" y2="12745"/>
                        <a14:foregroundMark x1="55236" y1="3922" x2="55647" y2="12745"/>
                        <a14:foregroundMark x1="45380" y1="1634" x2="45380" y2="12418"/>
                        <a14:foregroundMark x1="35113" y1="92647" x2="36756" y2="95425"/>
                        <a14:foregroundMark x1="65914" y1="92320" x2="62218" y2="9460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2" y="2462509"/>
            <a:ext cx="2319337" cy="2623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07592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Hình ảnh 7">
            <a:extLst>
              <a:ext uri="{FF2B5EF4-FFF2-40B4-BE49-F238E27FC236}">
                <a16:creationId xmlns:a16="http://schemas.microsoft.com/office/drawing/2014/main" xmlns="" id="{43D71070-71A1-45C8-9C26-C4959E46F3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121" y="1"/>
            <a:ext cx="9144000" cy="5143499"/>
          </a:xfrm>
          <a:prstGeom prst="rect">
            <a:avLst/>
          </a:prstGeom>
        </p:spPr>
      </p:pic>
      <p:sp>
        <p:nvSpPr>
          <p:cNvPr id="20" name="Text 26">
            <a:extLst>
              <a:ext uri="{FF2B5EF4-FFF2-40B4-BE49-F238E27FC236}">
                <a16:creationId xmlns:a16="http://schemas.microsoft.com/office/drawing/2014/main" xmlns="" id="{B8DCFA29-5FD8-9448-94FE-494797748810}"/>
              </a:ext>
            </a:extLst>
          </p:cNvPr>
          <p:cNvSpPr txBox="1"/>
          <p:nvPr/>
        </p:nvSpPr>
        <p:spPr>
          <a:xfrm>
            <a:off x="1406859" y="999802"/>
            <a:ext cx="6602524" cy="3085460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lIns="68580" tIns="34290" rIns="68580" bIns="34290" rtlCol="0">
            <a:spAutoFit/>
          </a:bodyPr>
          <a:lstStyle/>
          <a:p>
            <a:pPr defTabSz="685800">
              <a:defRPr/>
            </a:pP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                          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Luật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hơi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: </a:t>
            </a:r>
          </a:p>
          <a:p>
            <a:pPr algn="just" defTabSz="685800">
              <a:defRPr/>
            </a:pP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-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ó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3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âu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hỏi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mỗi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âu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ó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thời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gian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suy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nghĩ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trong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10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giây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khi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hết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giờ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bạn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nào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ó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tín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hiệu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trả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lời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nhanh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nhất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sẽ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được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trả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lời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trước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.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Nếu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sai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quyền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trả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lời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sẽ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dành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ho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ác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bạn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òn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lại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.</a:t>
            </a:r>
          </a:p>
          <a:p>
            <a:pPr algn="just" defTabSz="685800">
              <a:defRPr/>
            </a:pP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-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Bạn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giành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hiến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thắng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sẽ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là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bạn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trả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lời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được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nhiều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âu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nhất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và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trong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thời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gian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nhanh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nhất</a:t>
            </a:r>
            <a:r>
              <a:rPr kumimoji="1" lang="en-US" altLang="zh-CN" sz="24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.</a:t>
            </a:r>
            <a:endParaRPr kumimoji="1" lang="zh-CN" altLang="en-US" sz="2400" dirty="0">
              <a:solidFill>
                <a:srgbClr val="FCDFF8"/>
              </a:solidFill>
              <a:latin typeface="Times New Roman" panose="02020603050405020304" pitchFamily="18" charset="0"/>
              <a:ea typeface="zihun7hao-wennuantongzhiti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Hình chữ nhật: Góc Tròn 8">
            <a:extLst>
              <a:ext uri="{FF2B5EF4-FFF2-40B4-BE49-F238E27FC236}">
                <a16:creationId xmlns:a16="http://schemas.microsoft.com/office/drawing/2014/main" xmlns="" id="{DEEAD232-507E-439F-9C11-EDC7B6289950}"/>
              </a:ext>
            </a:extLst>
          </p:cNvPr>
          <p:cNvSpPr/>
          <p:nvPr/>
        </p:nvSpPr>
        <p:spPr>
          <a:xfrm>
            <a:off x="1678251" y="1"/>
            <a:ext cx="5559389" cy="636815"/>
          </a:xfrm>
          <a:prstGeom prst="roundRect">
            <a:avLst/>
          </a:prstGeom>
          <a:solidFill>
            <a:srgbClr val="72403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/>
          </a:p>
        </p:txBody>
      </p:sp>
      <p:sp>
        <p:nvSpPr>
          <p:cNvPr id="27" name="Text 26">
            <a:extLst>
              <a:ext uri="{FF2B5EF4-FFF2-40B4-BE49-F238E27FC236}">
                <a16:creationId xmlns:a16="http://schemas.microsoft.com/office/drawing/2014/main" xmlns="" id="{B8DCFA29-5FD8-9448-94FE-494797748810}"/>
              </a:ext>
            </a:extLst>
          </p:cNvPr>
          <p:cNvSpPr txBox="1"/>
          <p:nvPr/>
        </p:nvSpPr>
        <p:spPr>
          <a:xfrm>
            <a:off x="3009260" y="21881"/>
            <a:ext cx="3355727" cy="530915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  <a:scene3d>
              <a:camera prst="perspectiveRelaxedModerately"/>
              <a:lightRig rig="soft" dir="t">
                <a:rot lat="0" lon="0" rev="15600000"/>
              </a:lightRig>
            </a:scene3d>
            <a:sp3d extrusionH="57150" prstMaterial="softEdge">
              <a:bevelT w="25400" h="38100" prst="convex"/>
            </a:sp3d>
          </a:bodyPr>
          <a:lstStyle/>
          <a:p>
            <a:pPr algn="r" defTabSz="685800">
              <a:defRPr/>
            </a:pPr>
            <a:r>
              <a:rPr kumimoji="1" lang="en-US" altLang="zh-CN" sz="3000" b="1" dirty="0">
                <a:ln/>
                <a:solidFill>
                  <a:srgbClr val="FFFF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  <a:reflection blurRad="6350" stA="60000" endA="900" endPos="60000" dist="29997" dir="5400000" sy="-100000" algn="bl" rotWithShape="0"/>
                </a:effectLst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AI NHANH HƠN ?</a:t>
            </a:r>
            <a:endParaRPr kumimoji="1" lang="zh-CN" altLang="en-US" sz="3000" b="1" dirty="0">
              <a:ln/>
              <a:solidFill>
                <a:srgbClr val="FFFF00"/>
              </a:solidFill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  <a:reflection blurRad="6350" stA="60000" endA="900" endPos="60000" dist="29997" dir="5400000" sy="-100000" algn="bl" rotWithShape="0"/>
              </a:effectLst>
              <a:latin typeface="Times New Roman" panose="02020603050405020304" pitchFamily="18" charset="0"/>
              <a:ea typeface="zihun7hao-wennuantongzhiti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1" name="Nhóm 10">
            <a:extLst>
              <a:ext uri="{FF2B5EF4-FFF2-40B4-BE49-F238E27FC236}">
                <a16:creationId xmlns:a16="http://schemas.microsoft.com/office/drawing/2014/main" xmlns="" id="{F1D24AA7-51F6-4717-A5D5-A5E532C32693}"/>
              </a:ext>
            </a:extLst>
          </p:cNvPr>
          <p:cNvGrpSpPr/>
          <p:nvPr/>
        </p:nvGrpSpPr>
        <p:grpSpPr>
          <a:xfrm rot="17502153">
            <a:off x="-519979" y="272055"/>
            <a:ext cx="2391753" cy="1692771"/>
            <a:chOff x="-199320" y="-2805186"/>
            <a:chExt cx="3189003" cy="2257028"/>
          </a:xfrm>
        </p:grpSpPr>
        <p:sp>
          <p:nvSpPr>
            <p:cNvPr id="10" name="Hình chữ nhật 9">
              <a:extLst>
                <a:ext uri="{FF2B5EF4-FFF2-40B4-BE49-F238E27FC236}">
                  <a16:creationId xmlns:a16="http://schemas.microsoft.com/office/drawing/2014/main" xmlns="" id="{A01C6333-0683-4BDA-8A86-0FEB0C34E264}"/>
                </a:ext>
              </a:extLst>
            </p:cNvPr>
            <p:cNvSpPr/>
            <p:nvPr/>
          </p:nvSpPr>
          <p:spPr>
            <a:xfrm>
              <a:off x="-199320" y="-2805186"/>
              <a:ext cx="1740220" cy="2257028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">
                  <a:rot lat="0" lon="0" rev="15600000"/>
                </a:lightRig>
              </a:scene3d>
              <a:sp3d extrusionH="57150" prstMaterial="softEdge">
                <a:bevelT w="25400" h="38100"/>
              </a:sp3d>
            </a:bodyPr>
            <a:lstStyle/>
            <a:p>
              <a:pPr algn="ctr"/>
              <a:r>
                <a:rPr lang="en-US" sz="10400" b="1">
                  <a:ln/>
                  <a:solidFill>
                    <a:srgbClr val="FF0000"/>
                  </a:solidFill>
                </a:rPr>
                <a:t>G</a:t>
              </a:r>
              <a:endParaRPr lang="vi-VN" sz="10400" b="1">
                <a:ln/>
                <a:solidFill>
                  <a:srgbClr val="FF0000"/>
                </a:solidFill>
              </a:endParaRPr>
            </a:p>
          </p:txBody>
        </p:sp>
        <p:sp>
          <p:nvSpPr>
            <p:cNvPr id="21" name="Hình chữ nhật 20">
              <a:extLst>
                <a:ext uri="{FF2B5EF4-FFF2-40B4-BE49-F238E27FC236}">
                  <a16:creationId xmlns:a16="http://schemas.microsoft.com/office/drawing/2014/main" xmlns="" id="{33D1740E-1969-423C-9A87-D78B06B70D7D}"/>
                </a:ext>
              </a:extLst>
            </p:cNvPr>
            <p:cNvSpPr/>
            <p:nvPr/>
          </p:nvSpPr>
          <p:spPr>
            <a:xfrm>
              <a:off x="995538" y="-2292223"/>
              <a:ext cx="930169" cy="1231107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">
                  <a:rot lat="0" lon="0" rev="15600000"/>
                </a:lightRig>
              </a:scene3d>
              <a:sp3d extrusionH="57150" prstMaterial="softEdge">
                <a:bevelT w="25400" h="38100"/>
              </a:sp3d>
            </a:bodyPr>
            <a:lstStyle/>
            <a:p>
              <a:pPr algn="ctr"/>
              <a:r>
                <a:rPr lang="en-US" sz="5400" b="1">
                  <a:ln/>
                  <a:solidFill>
                    <a:schemeClr val="accent4"/>
                  </a:solidFill>
                </a:rPr>
                <a:t>A</a:t>
              </a:r>
              <a:endParaRPr lang="vi-VN" sz="5400" b="1">
                <a:ln/>
                <a:solidFill>
                  <a:schemeClr val="accent4"/>
                </a:solidFill>
              </a:endParaRPr>
            </a:p>
          </p:txBody>
        </p:sp>
        <p:sp>
          <p:nvSpPr>
            <p:cNvPr id="23" name="Hình chữ nhật 22">
              <a:extLst>
                <a:ext uri="{FF2B5EF4-FFF2-40B4-BE49-F238E27FC236}">
                  <a16:creationId xmlns:a16="http://schemas.microsoft.com/office/drawing/2014/main" xmlns="" id="{F4599EA0-8789-4CA5-B87F-97C0D62E3916}"/>
                </a:ext>
              </a:extLst>
            </p:cNvPr>
            <p:cNvSpPr/>
            <p:nvPr/>
          </p:nvSpPr>
          <p:spPr>
            <a:xfrm>
              <a:off x="1521257" y="-1984482"/>
              <a:ext cx="1077647" cy="1231107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">
                  <a:rot lat="0" lon="0" rev="15600000"/>
                </a:lightRig>
              </a:scene3d>
              <a:sp3d extrusionH="57150" prstMaterial="softEdge">
                <a:bevelT w="25400" h="38100"/>
              </a:sp3d>
            </a:bodyPr>
            <a:lstStyle/>
            <a:p>
              <a:pPr algn="ctr"/>
              <a:r>
                <a:rPr lang="en-US" sz="5400" b="1">
                  <a:ln/>
                  <a:solidFill>
                    <a:schemeClr val="accent1"/>
                  </a:solidFill>
                </a:rPr>
                <a:t>M</a:t>
              </a:r>
              <a:endParaRPr lang="vi-VN" sz="5400" b="1">
                <a:ln/>
                <a:solidFill>
                  <a:schemeClr val="accent1"/>
                </a:solidFill>
              </a:endParaRPr>
            </a:p>
          </p:txBody>
        </p:sp>
        <p:sp>
          <p:nvSpPr>
            <p:cNvPr id="28" name="Hình chữ nhật 27">
              <a:extLst>
                <a:ext uri="{FF2B5EF4-FFF2-40B4-BE49-F238E27FC236}">
                  <a16:creationId xmlns:a16="http://schemas.microsoft.com/office/drawing/2014/main" xmlns="" id="{FFCC302B-D390-45EC-8922-56F0A4C4C2F6}"/>
                </a:ext>
              </a:extLst>
            </p:cNvPr>
            <p:cNvSpPr/>
            <p:nvPr/>
          </p:nvSpPr>
          <p:spPr>
            <a:xfrm>
              <a:off x="2262560" y="-2164158"/>
              <a:ext cx="727123" cy="1231107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">
                  <a:rot lat="0" lon="0" rev="15600000"/>
                </a:lightRig>
              </a:scene3d>
              <a:sp3d extrusionH="57150" prstMaterial="softEdge">
                <a:bevelT w="25400" h="38100"/>
              </a:sp3d>
            </a:bodyPr>
            <a:lstStyle/>
            <a:p>
              <a:pPr algn="ctr"/>
              <a:r>
                <a:rPr lang="en-US" sz="5400" b="1">
                  <a:ln/>
                  <a:solidFill>
                    <a:schemeClr val="accent2">
                      <a:lumMod val="75000"/>
                    </a:schemeClr>
                  </a:solidFill>
                </a:rPr>
                <a:t>E</a:t>
              </a:r>
              <a:endParaRPr lang="vi-VN" sz="5400" b="1">
                <a:ln/>
                <a:solidFill>
                  <a:schemeClr val="accent2">
                    <a:lumMod val="75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1813985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Hình ảnh 6">
            <a:extLst>
              <a:ext uri="{FF2B5EF4-FFF2-40B4-BE49-F238E27FC236}">
                <a16:creationId xmlns:a16="http://schemas.microsoft.com/office/drawing/2014/main" xmlns="" id="{E21F2F44-6A7B-4054-8542-88994DE2712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2505" y="0"/>
            <a:ext cx="9174265" cy="513207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954369" y="433325"/>
            <a:ext cx="6840037" cy="1474125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68580" tIns="34290" rIns="68580" bIns="34290" rtlCol="0" anchor="ctr"/>
          <a:lstStyle/>
          <a:p>
            <a:endParaRPr lang="en-US" sz="2800" b="1" u="sng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b="1" u="sng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âu </a:t>
            </a:r>
            <a:r>
              <a:rPr lang="en-US" sz="2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</a:p>
          <a:p>
            <a:endParaRPr lang="en-US" sz="280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CA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    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700"/>
              <a:t>         </a:t>
            </a:r>
            <a:endParaRPr lang="en-US" sz="2700" dirty="0">
              <a:solidFill>
                <a:schemeClr val="tx1"/>
              </a:solidFill>
            </a:endParaRPr>
          </a:p>
          <a:p>
            <a:endParaRPr lang="en-US" sz="27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79566" y="2253356"/>
            <a:ext cx="642937" cy="500090"/>
          </a:xfrm>
          <a:prstGeom prst="rect">
            <a:avLst/>
          </a:prstGeom>
          <a:noFill/>
        </p:spPr>
        <p:txBody>
          <a:bodyPr lIns="68580" tIns="34290" rIns="68580" bIns="34290">
            <a:spAutoFit/>
          </a:bodyPr>
          <a:lstStyle/>
          <a:p>
            <a:pPr defTabSz="685800">
              <a:defRPr/>
            </a:pPr>
            <a:r>
              <a:rPr lang="en-US" sz="2800" dirty="0">
                <a:solidFill>
                  <a:srgbClr val="3F3F3F"/>
                </a:solidFill>
                <a:latin typeface="Times New Roman" pitchFamily="18" charset="0"/>
                <a:cs typeface="Times New Roman" pitchFamily="18" charset="0"/>
              </a:rPr>
              <a:t>A.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979565" y="3324953"/>
            <a:ext cx="642937" cy="500090"/>
          </a:xfrm>
          <a:prstGeom prst="rect">
            <a:avLst/>
          </a:prstGeom>
          <a:noFill/>
        </p:spPr>
        <p:txBody>
          <a:bodyPr lIns="68580" tIns="34290" rIns="68580" bIns="34290">
            <a:spAutoFit/>
          </a:bodyPr>
          <a:lstStyle/>
          <a:p>
            <a:pPr defTabSz="685800">
              <a:defRPr/>
            </a:pPr>
            <a:r>
              <a:rPr lang="en-US" sz="2800" dirty="0">
                <a:solidFill>
                  <a:srgbClr val="3F3F3F"/>
                </a:solidFill>
                <a:latin typeface="Times New Roman" pitchFamily="18" charset="0"/>
                <a:cs typeface="Times New Roman" pitchFamily="18" charset="0"/>
              </a:rPr>
              <a:t>C.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195977" y="3344721"/>
            <a:ext cx="642937" cy="500090"/>
          </a:xfrm>
          <a:prstGeom prst="rect">
            <a:avLst/>
          </a:prstGeom>
          <a:noFill/>
        </p:spPr>
        <p:txBody>
          <a:bodyPr lIns="68580" tIns="34290" rIns="68580" bIns="34290">
            <a:spAutoFit/>
          </a:bodyPr>
          <a:lstStyle/>
          <a:p>
            <a:pPr defTabSz="685800">
              <a:defRPr/>
            </a:pPr>
            <a:r>
              <a:rPr lang="en-US" sz="2800" dirty="0">
                <a:solidFill>
                  <a:srgbClr val="3F3F3F"/>
                </a:solidFill>
                <a:latin typeface="Times New Roman" pitchFamily="18" charset="0"/>
                <a:cs typeface="Times New Roman" pitchFamily="18" charset="0"/>
              </a:rPr>
              <a:t>D.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195980" y="2333219"/>
            <a:ext cx="642937" cy="500090"/>
          </a:xfrm>
          <a:prstGeom prst="rect">
            <a:avLst/>
          </a:prstGeom>
          <a:noFill/>
        </p:spPr>
        <p:txBody>
          <a:bodyPr lIns="68580" tIns="34290" rIns="68580" bIns="34290">
            <a:spAutoFit/>
          </a:bodyPr>
          <a:lstStyle/>
          <a:p>
            <a:pPr defTabSz="685800">
              <a:defRPr/>
            </a:pPr>
            <a:r>
              <a:rPr lang="en-US" sz="2800" dirty="0">
                <a:solidFill>
                  <a:srgbClr val="3F3F3F"/>
                </a:solidFill>
                <a:latin typeface="Times New Roman" pitchFamily="18" charset="0"/>
                <a:cs typeface="Times New Roman" pitchFamily="18" charset="0"/>
              </a:rPr>
              <a:t>B.</a:t>
            </a:r>
          </a:p>
        </p:txBody>
      </p:sp>
      <p:sp>
        <p:nvSpPr>
          <p:cNvPr id="2" name="Oval 1"/>
          <p:cNvSpPr/>
          <p:nvPr/>
        </p:nvSpPr>
        <p:spPr>
          <a:xfrm>
            <a:off x="5103740" y="2333219"/>
            <a:ext cx="653771" cy="65132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defRPr/>
            </a:pPr>
            <a:endParaRPr lang="vi-VN">
              <a:solidFill>
                <a:prstClr val="white"/>
              </a:solidFill>
              <a:latin typeface="A3.OpenSans-San"/>
            </a:endParaRPr>
          </a:p>
        </p:txBody>
      </p:sp>
      <p:sp>
        <p:nvSpPr>
          <p:cNvPr id="20" name="Oval 4">
            <a:extLst>
              <a:ext uri="{FF2B5EF4-FFF2-40B4-BE49-F238E27FC236}">
                <a16:creationId xmlns:a16="http://schemas.microsoft.com/office/drawing/2014/main" xmlns="" id="{F875E3AA-6FA2-413F-8242-D8EB21029A8D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</a:p>
        </p:txBody>
      </p:sp>
      <p:sp>
        <p:nvSpPr>
          <p:cNvPr id="21" name="Oval 9">
            <a:extLst>
              <a:ext uri="{FF2B5EF4-FFF2-40B4-BE49-F238E27FC236}">
                <a16:creationId xmlns:a16="http://schemas.microsoft.com/office/drawing/2014/main" xmlns="" id="{DC2B9A38-092E-490F-AFDA-1ED743B4622A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</a:p>
        </p:txBody>
      </p:sp>
      <p:sp>
        <p:nvSpPr>
          <p:cNvPr id="22" name="Oval 10">
            <a:extLst>
              <a:ext uri="{FF2B5EF4-FFF2-40B4-BE49-F238E27FC236}">
                <a16:creationId xmlns:a16="http://schemas.microsoft.com/office/drawing/2014/main" xmlns="" id="{7194D4A0-B121-4B40-A19E-7205C45E16CE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</a:p>
        </p:txBody>
      </p:sp>
      <p:sp>
        <p:nvSpPr>
          <p:cNvPr id="23" name="Oval 11">
            <a:extLst>
              <a:ext uri="{FF2B5EF4-FFF2-40B4-BE49-F238E27FC236}">
                <a16:creationId xmlns:a16="http://schemas.microsoft.com/office/drawing/2014/main" xmlns="" id="{245A77E3-8E69-4B93-8C55-AC500E05F033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</a:p>
        </p:txBody>
      </p:sp>
      <p:sp>
        <p:nvSpPr>
          <p:cNvPr id="24" name="Oval 12">
            <a:extLst>
              <a:ext uri="{FF2B5EF4-FFF2-40B4-BE49-F238E27FC236}">
                <a16:creationId xmlns:a16="http://schemas.microsoft.com/office/drawing/2014/main" xmlns="" id="{2B8C777A-0D18-435A-87DA-31E70C254429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</a:p>
        </p:txBody>
      </p:sp>
      <p:sp>
        <p:nvSpPr>
          <p:cNvPr id="25" name="Oval 13">
            <a:extLst>
              <a:ext uri="{FF2B5EF4-FFF2-40B4-BE49-F238E27FC236}">
                <a16:creationId xmlns:a16="http://schemas.microsoft.com/office/drawing/2014/main" xmlns="" id="{075012BE-B10D-4F3B-8F9A-CD8C2CFE5A52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</a:p>
        </p:txBody>
      </p:sp>
      <p:sp>
        <p:nvSpPr>
          <p:cNvPr id="26" name="Oval 14">
            <a:extLst>
              <a:ext uri="{FF2B5EF4-FFF2-40B4-BE49-F238E27FC236}">
                <a16:creationId xmlns:a16="http://schemas.microsoft.com/office/drawing/2014/main" xmlns="" id="{40861216-50CD-42B4-9D02-A06D975262D5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</a:p>
        </p:txBody>
      </p:sp>
      <p:sp>
        <p:nvSpPr>
          <p:cNvPr id="27" name="Oval 15">
            <a:extLst>
              <a:ext uri="{FF2B5EF4-FFF2-40B4-BE49-F238E27FC236}">
                <a16:creationId xmlns:a16="http://schemas.microsoft.com/office/drawing/2014/main" xmlns="" id="{35ED32DD-2167-495C-94ED-F821197BD3A8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</a:p>
        </p:txBody>
      </p:sp>
      <p:sp>
        <p:nvSpPr>
          <p:cNvPr id="28" name="Oval 16">
            <a:extLst>
              <a:ext uri="{FF2B5EF4-FFF2-40B4-BE49-F238E27FC236}">
                <a16:creationId xmlns:a16="http://schemas.microsoft.com/office/drawing/2014/main" xmlns="" id="{932E3A78-3D76-4A96-B593-71A2EA7CA9A5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</a:p>
        </p:txBody>
      </p:sp>
      <p:sp>
        <p:nvSpPr>
          <p:cNvPr id="32" name="Oval 17">
            <a:extLst>
              <a:ext uri="{FF2B5EF4-FFF2-40B4-BE49-F238E27FC236}">
                <a16:creationId xmlns:a16="http://schemas.microsoft.com/office/drawing/2014/main" xmlns="" id="{AB2C06FA-FCBB-463D-B48B-F9AC28202D5C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pic>
        <p:nvPicPr>
          <p:cNvPr id="33" name="ĐỒNG HỒ">
            <a:extLst>
              <a:ext uri="{FF2B5EF4-FFF2-40B4-BE49-F238E27FC236}">
                <a16:creationId xmlns:a16="http://schemas.microsoft.com/office/drawing/2014/main" xmlns="" id="{E8BF5828-E585-4772-92C5-8177538FA24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8092" y="316225"/>
            <a:ext cx="1293668" cy="1079813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048032"/>
              </p:ext>
            </p:extLst>
          </p:nvPr>
        </p:nvGraphicFramePr>
        <p:xfrm>
          <a:off x="2548492" y="2226076"/>
          <a:ext cx="7524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4" name="Equation" r:id="rId5" imgW="1002960" imgH="952200" progId="Equation.DSMT4">
                  <p:embed/>
                </p:oleObj>
              </mc:Choice>
              <mc:Fallback>
                <p:oleObj name="Equation" r:id="rId5" imgW="100296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48492" y="2226076"/>
                        <a:ext cx="752475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907022"/>
              </p:ext>
            </p:extLst>
          </p:nvPr>
        </p:nvGraphicFramePr>
        <p:xfrm>
          <a:off x="5943600" y="2226076"/>
          <a:ext cx="7620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5" name="Equation" r:id="rId7" imgW="1015920" imgH="952200" progId="Equation.DSMT4">
                  <p:embed/>
                </p:oleObj>
              </mc:Choice>
              <mc:Fallback>
                <p:oleObj name="Equation" r:id="rId7" imgW="101592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43600" y="2226076"/>
                        <a:ext cx="762000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474316"/>
              </p:ext>
            </p:extLst>
          </p:nvPr>
        </p:nvGraphicFramePr>
        <p:xfrm>
          <a:off x="2622501" y="3217810"/>
          <a:ext cx="7524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6" name="Equation" r:id="rId9" imgW="1002960" imgH="952200" progId="Equation.DSMT4">
                  <p:embed/>
                </p:oleObj>
              </mc:Choice>
              <mc:Fallback>
                <p:oleObj name="Equation" r:id="rId9" imgW="100296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22501" y="3217810"/>
                        <a:ext cx="752475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238152"/>
              </p:ext>
            </p:extLst>
          </p:nvPr>
        </p:nvGraphicFramePr>
        <p:xfrm>
          <a:off x="5838916" y="3305175"/>
          <a:ext cx="7620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7" name="Equation" r:id="rId11" imgW="1015920" imgH="952200" progId="Equation.DSMT4">
                  <p:embed/>
                </p:oleObj>
              </mc:Choice>
              <mc:Fallback>
                <p:oleObj name="Equation" r:id="rId11" imgW="101592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38916" y="3305175"/>
                        <a:ext cx="762000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798981"/>
              </p:ext>
            </p:extLst>
          </p:nvPr>
        </p:nvGraphicFramePr>
        <p:xfrm>
          <a:off x="7292498" y="406948"/>
          <a:ext cx="2381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8" name="Equation" r:id="rId13" imgW="317160" imgH="952200" progId="Equation.DSMT4">
                  <p:embed/>
                </p:oleObj>
              </mc:Choice>
              <mc:Fallback>
                <p:oleObj name="Equation" r:id="rId13" imgW="31716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92498" y="406948"/>
                        <a:ext cx="238125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941072"/>
              </p:ext>
            </p:extLst>
          </p:nvPr>
        </p:nvGraphicFramePr>
        <p:xfrm>
          <a:off x="1447800" y="1193075"/>
          <a:ext cx="2571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9" name="Equation" r:id="rId15" imgW="342720" imgH="952200" progId="Equation.DSMT4">
                  <p:embed/>
                </p:oleObj>
              </mc:Choice>
              <mc:Fallback>
                <p:oleObj name="Equation" r:id="rId15" imgW="34272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47800" y="1193075"/>
                        <a:ext cx="257175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586232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2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2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3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0"/>
                            </p:stCondLst>
                            <p:childTnLst>
                              <p:par>
                                <p:cTn id="33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3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6000"/>
                            </p:stCondLst>
                            <p:childTnLst>
                              <p:par>
                                <p:cTn id="37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3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7000"/>
                            </p:stCondLst>
                            <p:childTnLst>
                              <p:par>
                                <p:cTn id="41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4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8000"/>
                            </p:stCondLst>
                            <p:childTnLst>
                              <p:par>
                                <p:cTn id="45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4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9000"/>
                            </p:stCondLst>
                            <p:childTnLst>
                              <p:par>
                                <p:cTn id="49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5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2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3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Hình ảnh 25">
            <a:extLst>
              <a:ext uri="{FF2B5EF4-FFF2-40B4-BE49-F238E27FC236}">
                <a16:creationId xmlns:a16="http://schemas.microsoft.com/office/drawing/2014/main" xmlns="" id="{05D141CC-8B7A-45DD-BDBE-0BE85E5B383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133" y="11430"/>
            <a:ext cx="9174265" cy="513207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076740" y="118343"/>
            <a:ext cx="5930547" cy="1288914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68580" tIns="34290" rIns="68580" bIns="34290" rtlCol="0" anchor="ctr"/>
          <a:lstStyle/>
          <a:p>
            <a:pPr defTabSz="914378">
              <a:lnSpc>
                <a:spcPct val="150000"/>
              </a:lnSpc>
              <a:defRPr/>
            </a:pPr>
            <a:r>
              <a:rPr lang="en-US" sz="28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34" name="Oval 33"/>
          <p:cNvSpPr/>
          <p:nvPr/>
        </p:nvSpPr>
        <p:spPr>
          <a:xfrm>
            <a:off x="958402" y="2769385"/>
            <a:ext cx="682173" cy="65112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defRPr/>
            </a:pPr>
            <a:endParaRPr lang="vi-VN">
              <a:solidFill>
                <a:prstClr val="white"/>
              </a:solidFill>
              <a:latin typeface="A3.OpenSans-San"/>
            </a:endParaRPr>
          </a:p>
        </p:txBody>
      </p:sp>
      <p:sp>
        <p:nvSpPr>
          <p:cNvPr id="13" name="Oval 4">
            <a:extLst>
              <a:ext uri="{FF2B5EF4-FFF2-40B4-BE49-F238E27FC236}">
                <a16:creationId xmlns:a16="http://schemas.microsoft.com/office/drawing/2014/main" xmlns="" id="{3919F1AE-8006-4146-944F-B3EB8665401C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</a:p>
        </p:txBody>
      </p:sp>
      <p:sp>
        <p:nvSpPr>
          <p:cNvPr id="14" name="Oval 9">
            <a:extLst>
              <a:ext uri="{FF2B5EF4-FFF2-40B4-BE49-F238E27FC236}">
                <a16:creationId xmlns:a16="http://schemas.microsoft.com/office/drawing/2014/main" xmlns="" id="{2566EDBD-51E6-4C64-95C2-126ACC50A821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</a:p>
        </p:txBody>
      </p:sp>
      <p:sp>
        <p:nvSpPr>
          <p:cNvPr id="15" name="Oval 10">
            <a:extLst>
              <a:ext uri="{FF2B5EF4-FFF2-40B4-BE49-F238E27FC236}">
                <a16:creationId xmlns:a16="http://schemas.microsoft.com/office/drawing/2014/main" xmlns="" id="{3504112A-F95A-4C98-ACE9-E0E96A14DF39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</a:p>
        </p:txBody>
      </p:sp>
      <p:sp>
        <p:nvSpPr>
          <p:cNvPr id="16" name="Oval 11">
            <a:extLst>
              <a:ext uri="{FF2B5EF4-FFF2-40B4-BE49-F238E27FC236}">
                <a16:creationId xmlns:a16="http://schemas.microsoft.com/office/drawing/2014/main" xmlns="" id="{D0ABA1D2-2DC8-4FE4-B8B0-B0DDFFC8922A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</a:p>
        </p:txBody>
      </p:sp>
      <p:sp>
        <p:nvSpPr>
          <p:cNvPr id="17" name="Oval 12">
            <a:extLst>
              <a:ext uri="{FF2B5EF4-FFF2-40B4-BE49-F238E27FC236}">
                <a16:creationId xmlns:a16="http://schemas.microsoft.com/office/drawing/2014/main" xmlns="" id="{9571AC95-A14E-4107-8F0D-5DD7B2548608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</a:p>
        </p:txBody>
      </p:sp>
      <p:sp>
        <p:nvSpPr>
          <p:cNvPr id="18" name="Oval 13">
            <a:extLst>
              <a:ext uri="{FF2B5EF4-FFF2-40B4-BE49-F238E27FC236}">
                <a16:creationId xmlns:a16="http://schemas.microsoft.com/office/drawing/2014/main" xmlns="" id="{76DBB076-6974-4EE6-B537-D1AC6D9FD552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</a:p>
        </p:txBody>
      </p:sp>
      <p:sp>
        <p:nvSpPr>
          <p:cNvPr id="19" name="Oval 14">
            <a:extLst>
              <a:ext uri="{FF2B5EF4-FFF2-40B4-BE49-F238E27FC236}">
                <a16:creationId xmlns:a16="http://schemas.microsoft.com/office/drawing/2014/main" xmlns="" id="{274B9C88-8366-49E7-8237-C3269F62E3BF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</a:p>
        </p:txBody>
      </p:sp>
      <p:sp>
        <p:nvSpPr>
          <p:cNvPr id="20" name="Oval 15">
            <a:extLst>
              <a:ext uri="{FF2B5EF4-FFF2-40B4-BE49-F238E27FC236}">
                <a16:creationId xmlns:a16="http://schemas.microsoft.com/office/drawing/2014/main" xmlns="" id="{9058BCD6-6052-4B94-B90B-FF3D5D525BEB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</a:p>
        </p:txBody>
      </p:sp>
      <p:sp>
        <p:nvSpPr>
          <p:cNvPr id="22" name="Oval 16">
            <a:extLst>
              <a:ext uri="{FF2B5EF4-FFF2-40B4-BE49-F238E27FC236}">
                <a16:creationId xmlns:a16="http://schemas.microsoft.com/office/drawing/2014/main" xmlns="" id="{B79D6781-6013-4C65-9F97-CCAFB362658E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</a:p>
        </p:txBody>
      </p:sp>
      <p:sp>
        <p:nvSpPr>
          <p:cNvPr id="23" name="Oval 17">
            <a:extLst>
              <a:ext uri="{FF2B5EF4-FFF2-40B4-BE49-F238E27FC236}">
                <a16:creationId xmlns:a16="http://schemas.microsoft.com/office/drawing/2014/main" xmlns="" id="{F43598B2-BD76-409D-ABAD-B54123C5A29C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pic>
        <p:nvPicPr>
          <p:cNvPr id="24" name="ĐỒNG HỒ">
            <a:extLst>
              <a:ext uri="{FF2B5EF4-FFF2-40B4-BE49-F238E27FC236}">
                <a16:creationId xmlns:a16="http://schemas.microsoft.com/office/drawing/2014/main" xmlns="" id="{8723F036-143B-434B-AA40-2FA750DC68E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8092" y="316225"/>
            <a:ext cx="1293668" cy="1079813"/>
          </a:xfrm>
          <a:prstGeom prst="rect">
            <a:avLst/>
          </a:prstGeom>
        </p:spPr>
      </p:pic>
      <p:sp>
        <p:nvSpPr>
          <p:cNvPr id="12" name="Rectangle 50"/>
          <p:cNvSpPr>
            <a:spLocks noChangeArrowheads="1"/>
          </p:cNvSpPr>
          <p:nvPr/>
        </p:nvSpPr>
        <p:spPr bwMode="auto">
          <a:xfrm>
            <a:off x="0" y="566537"/>
            <a:ext cx="705962" cy="238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r>
              <a:rPr lang="en-US" sz="1100"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</a:t>
            </a:r>
            <a:r>
              <a:rPr lang="en-US" sz="800">
                <a:latin typeface="Arial" pitchFamily="34" charset="0"/>
                <a:cs typeface="Arial" pitchFamily="34" charset="0"/>
              </a:rPr>
              <a:t> </a:t>
            </a:r>
            <a:endParaRPr lang="en-US" sz="140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529614"/>
              </p:ext>
            </p:extLst>
          </p:nvPr>
        </p:nvGraphicFramePr>
        <p:xfrm>
          <a:off x="1698799" y="1702200"/>
          <a:ext cx="60364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50" name="Equation" r:id="rId5" imgW="812520" imgH="1066680" progId="Equation.DSMT4">
                  <p:embed/>
                </p:oleObj>
              </mc:Choice>
              <mc:Fallback>
                <p:oleObj name="Equation" r:id="rId5" imgW="81252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799" y="1702200"/>
                        <a:ext cx="603647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25541"/>
              </p:ext>
            </p:extLst>
          </p:nvPr>
        </p:nvGraphicFramePr>
        <p:xfrm>
          <a:off x="2838754" y="1732449"/>
          <a:ext cx="573881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51" name="Equation" r:id="rId7" imgW="787320" imgH="1066680" progId="Equation.DSMT4">
                  <p:embed/>
                </p:oleObj>
              </mc:Choice>
              <mc:Fallback>
                <p:oleObj name="Equation" r:id="rId7" imgW="78732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754" y="1732449"/>
                        <a:ext cx="573881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55"/>
          <p:cNvSpPr>
            <a:spLocks noChangeArrowheads="1"/>
          </p:cNvSpPr>
          <p:nvPr/>
        </p:nvSpPr>
        <p:spPr bwMode="auto">
          <a:xfrm>
            <a:off x="114300" y="680837"/>
            <a:ext cx="705962" cy="238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r>
              <a:rPr lang="en-US" sz="1100"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</a:t>
            </a:r>
            <a:r>
              <a:rPr lang="en-US" sz="800">
                <a:latin typeface="Arial" pitchFamily="34" charset="0"/>
                <a:cs typeface="Arial" pitchFamily="34" charset="0"/>
              </a:rPr>
              <a:t> </a:t>
            </a:r>
            <a:endParaRPr lang="en-US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Rectangle 60"/>
          <p:cNvSpPr>
            <a:spLocks noChangeArrowheads="1"/>
          </p:cNvSpPr>
          <p:nvPr/>
        </p:nvSpPr>
        <p:spPr bwMode="auto">
          <a:xfrm>
            <a:off x="228600" y="795137"/>
            <a:ext cx="705962" cy="238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r>
              <a:rPr lang="en-US" sz="1100"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</a:t>
            </a:r>
            <a:r>
              <a:rPr lang="en-US" sz="800">
                <a:latin typeface="Arial" pitchFamily="34" charset="0"/>
                <a:cs typeface="Arial" pitchFamily="34" charset="0"/>
              </a:rPr>
              <a:t> </a:t>
            </a:r>
            <a:endParaRPr lang="en-US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2364270" y="1853478"/>
            <a:ext cx="465512" cy="484748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CA" sz="27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endParaRPr lang="en-US" sz="27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1184682" y="1859877"/>
            <a:ext cx="475130" cy="484748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sz="27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.</a:t>
            </a:r>
            <a:endParaRPr lang="en-US" sz="27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4714462" y="1877836"/>
            <a:ext cx="455894" cy="484748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sz="27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.</a:t>
            </a:r>
            <a:endParaRPr lang="en-US" sz="27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005856"/>
              </p:ext>
            </p:extLst>
          </p:nvPr>
        </p:nvGraphicFramePr>
        <p:xfrm>
          <a:off x="5219700" y="1989535"/>
          <a:ext cx="5429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52" name="Equation" r:id="rId9" imgW="723600" imgH="380880" progId="Equation.DSMT4">
                  <p:embed/>
                </p:oleObj>
              </mc:Choice>
              <mc:Fallback>
                <p:oleObj name="Equation" r:id="rId9" imgW="723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19700" y="1989535"/>
                        <a:ext cx="542925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/>
          <p:cNvSpPr/>
          <p:nvPr/>
        </p:nvSpPr>
        <p:spPr>
          <a:xfrm>
            <a:off x="5963783" y="1878154"/>
            <a:ext cx="465512" cy="484748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CA" sz="27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endParaRPr lang="en-US" sz="27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337311"/>
              </p:ext>
            </p:extLst>
          </p:nvPr>
        </p:nvGraphicFramePr>
        <p:xfrm>
          <a:off x="6572250" y="1989535"/>
          <a:ext cx="5334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53" name="Equation" r:id="rId11" imgW="711000" imgH="380880" progId="Equation.DSMT4">
                  <p:embed/>
                </p:oleObj>
              </mc:Choice>
              <mc:Fallback>
                <p:oleObj name="Equation" r:id="rId11" imgW="711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72250" y="1989535"/>
                        <a:ext cx="53340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370038"/>
              </p:ext>
            </p:extLst>
          </p:nvPr>
        </p:nvGraphicFramePr>
        <p:xfrm>
          <a:off x="2958431" y="2749376"/>
          <a:ext cx="573881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54" name="Equation" r:id="rId13" imgW="765000" imgH="1066680" progId="Equation.DSMT4">
                  <p:embed/>
                </p:oleObj>
              </mc:Choice>
              <mc:Fallback>
                <p:oleObj name="Equation" r:id="rId13" imgW="76500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58431" y="2749376"/>
                        <a:ext cx="573881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48"/>
          <p:cNvSpPr/>
          <p:nvPr/>
        </p:nvSpPr>
        <p:spPr>
          <a:xfrm>
            <a:off x="2364270" y="2893738"/>
            <a:ext cx="465512" cy="484748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CA" sz="27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endParaRPr lang="en-US" sz="27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6243362" y="2783821"/>
            <a:ext cx="465512" cy="484748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CA" sz="27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endParaRPr lang="en-US" sz="27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441218"/>
              </p:ext>
            </p:extLst>
          </p:nvPr>
        </p:nvGraphicFramePr>
        <p:xfrm>
          <a:off x="1657350" y="2730104"/>
          <a:ext cx="609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55" name="Equation" r:id="rId15" imgW="812520" imgH="1066680" progId="Equation.DSMT4">
                  <p:embed/>
                </p:oleObj>
              </mc:Choice>
              <mc:Fallback>
                <p:oleObj name="Equation" r:id="rId15" imgW="81252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57350" y="2730104"/>
                        <a:ext cx="6096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105737"/>
              </p:ext>
            </p:extLst>
          </p:nvPr>
        </p:nvGraphicFramePr>
        <p:xfrm>
          <a:off x="5155460" y="2736060"/>
          <a:ext cx="9810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56" name="Equation" r:id="rId17" imgW="1307880" imgH="1066680" progId="Equation.DSMT4">
                  <p:embed/>
                </p:oleObj>
              </mc:Choice>
              <mc:Fallback>
                <p:oleObj name="Equation" r:id="rId17" imgW="130788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155460" y="2736060"/>
                        <a:ext cx="981075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788945"/>
              </p:ext>
            </p:extLst>
          </p:nvPr>
        </p:nvGraphicFramePr>
        <p:xfrm>
          <a:off x="6775313" y="2925669"/>
          <a:ext cx="10382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57" name="Equation" r:id="rId19" imgW="1384200" imgH="457200" progId="Equation.DSMT4">
                  <p:embed/>
                </p:oleObj>
              </mc:Choice>
              <mc:Fallback>
                <p:oleObj name="Equation" r:id="rId19" imgW="1384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775313" y="2925669"/>
                        <a:ext cx="1038225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1184681" y="2893737"/>
            <a:ext cx="455894" cy="484748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sz="27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.</a:t>
            </a:r>
            <a:endParaRPr lang="en-US" sz="27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4680330" y="2893738"/>
            <a:ext cx="475130" cy="484748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sz="27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.</a:t>
            </a:r>
            <a:endParaRPr lang="en-US" sz="27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9920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2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3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3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3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000"/>
                            </p:stCondLst>
                            <p:childTnLst>
                              <p:par>
                                <p:cTn id="41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4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4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5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7000"/>
                            </p:stCondLst>
                            <p:childTnLst>
                              <p:par>
                                <p:cTn id="53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5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8000"/>
                            </p:stCondLst>
                            <p:childTnLst>
                              <p:par>
                                <p:cTn id="57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5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9000"/>
                            </p:stCondLst>
                            <p:childTnLst>
                              <p:par>
                                <p:cTn id="61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4" grpId="0" build="allAtOnce" animBg="1"/>
      <p:bldP spid="34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Hình ảnh 30">
            <a:extLst>
              <a:ext uri="{FF2B5EF4-FFF2-40B4-BE49-F238E27FC236}">
                <a16:creationId xmlns:a16="http://schemas.microsoft.com/office/drawing/2014/main" xmlns="" id="{E82BBDBC-BBF6-4FC2-B39B-D255E2D810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265" y="11430"/>
            <a:ext cx="9174265" cy="5132070"/>
          </a:xfrm>
          <a:prstGeom prst="rect">
            <a:avLst/>
          </a:prstGeom>
        </p:spPr>
      </p:pic>
      <p:graphicFrame>
        <p:nvGraphicFramePr>
          <p:cNvPr id="2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524190"/>
              </p:ext>
            </p:extLst>
          </p:nvPr>
        </p:nvGraphicFramePr>
        <p:xfrm>
          <a:off x="1219200" y="1574939"/>
          <a:ext cx="1981200" cy="32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6" name="Equation" r:id="rId4" imgW="1828800" imgH="317160" progId="Equation.DSMT4">
                  <p:embed/>
                </p:oleObj>
              </mc:Choice>
              <mc:Fallback>
                <p:oleObj name="Equation" r:id="rId4" imgW="18288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574939"/>
                        <a:ext cx="1981200" cy="321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785897"/>
              </p:ext>
            </p:extLst>
          </p:nvPr>
        </p:nvGraphicFramePr>
        <p:xfrm>
          <a:off x="4114800" y="1569328"/>
          <a:ext cx="2133600" cy="332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7" name="Equation" r:id="rId6" imgW="1815840" imgH="317160" progId="Equation.DSMT4">
                  <p:embed/>
                </p:oleObj>
              </mc:Choice>
              <mc:Fallback>
                <p:oleObj name="Equation" r:id="rId6" imgW="18158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569328"/>
                        <a:ext cx="2133600" cy="3325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869488"/>
              </p:ext>
            </p:extLst>
          </p:nvPr>
        </p:nvGraphicFramePr>
        <p:xfrm>
          <a:off x="1143000" y="2495550"/>
          <a:ext cx="2100232" cy="48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8" name="Equation" r:id="rId8" imgW="888840" imgH="203040" progId="Equation.DSMT4">
                  <p:embed/>
                </p:oleObj>
              </mc:Choice>
              <mc:Fallback>
                <p:oleObj name="Equation" r:id="rId8" imgW="88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495550"/>
                        <a:ext cx="2100232" cy="48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188412"/>
              </p:ext>
            </p:extLst>
          </p:nvPr>
        </p:nvGraphicFramePr>
        <p:xfrm>
          <a:off x="4114800" y="2495550"/>
          <a:ext cx="2119118" cy="488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9" name="Equation" r:id="rId10" imgW="901440" imgH="203040" progId="Equation.DSMT4">
                  <p:embed/>
                </p:oleObj>
              </mc:Choice>
              <mc:Fallback>
                <p:oleObj name="Equation" r:id="rId10" imgW="901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495550"/>
                        <a:ext cx="2119118" cy="488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Oval 27"/>
          <p:cNvSpPr/>
          <p:nvPr/>
        </p:nvSpPr>
        <p:spPr>
          <a:xfrm>
            <a:off x="1019771" y="1396038"/>
            <a:ext cx="580429" cy="64231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defRPr/>
            </a:pPr>
            <a:endParaRPr lang="vi-VN">
              <a:solidFill>
                <a:prstClr val="white"/>
              </a:solidFill>
              <a:latin typeface="A3.OpenSans-San"/>
            </a:endParaRPr>
          </a:p>
        </p:txBody>
      </p:sp>
      <p:sp>
        <p:nvSpPr>
          <p:cNvPr id="13" name="Oval 4">
            <a:extLst>
              <a:ext uri="{FF2B5EF4-FFF2-40B4-BE49-F238E27FC236}">
                <a16:creationId xmlns:a16="http://schemas.microsoft.com/office/drawing/2014/main" xmlns="" id="{EF6BD4AB-AF45-4351-96B3-7FEF295A4306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</a:p>
        </p:txBody>
      </p:sp>
      <p:sp>
        <p:nvSpPr>
          <p:cNvPr id="14" name="Oval 9">
            <a:extLst>
              <a:ext uri="{FF2B5EF4-FFF2-40B4-BE49-F238E27FC236}">
                <a16:creationId xmlns:a16="http://schemas.microsoft.com/office/drawing/2014/main" xmlns="" id="{1205F4F2-0CEE-4452-A4A6-DC27018CCE66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</a:p>
        </p:txBody>
      </p:sp>
      <p:sp>
        <p:nvSpPr>
          <p:cNvPr id="15" name="Oval 10">
            <a:extLst>
              <a:ext uri="{FF2B5EF4-FFF2-40B4-BE49-F238E27FC236}">
                <a16:creationId xmlns:a16="http://schemas.microsoft.com/office/drawing/2014/main" xmlns="" id="{8333D478-6C80-42F1-A801-75399A537D93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</a:p>
        </p:txBody>
      </p:sp>
      <p:sp>
        <p:nvSpPr>
          <p:cNvPr id="16" name="Oval 11">
            <a:extLst>
              <a:ext uri="{FF2B5EF4-FFF2-40B4-BE49-F238E27FC236}">
                <a16:creationId xmlns:a16="http://schemas.microsoft.com/office/drawing/2014/main" xmlns="" id="{B717D9BD-5822-478F-BF33-581A5E55EBFD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</a:p>
        </p:txBody>
      </p:sp>
      <p:sp>
        <p:nvSpPr>
          <p:cNvPr id="17" name="Oval 12">
            <a:extLst>
              <a:ext uri="{FF2B5EF4-FFF2-40B4-BE49-F238E27FC236}">
                <a16:creationId xmlns:a16="http://schemas.microsoft.com/office/drawing/2014/main" xmlns="" id="{1245FFF3-B94E-4D32-AC6B-4E8004A15B0E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</a:p>
        </p:txBody>
      </p:sp>
      <p:sp>
        <p:nvSpPr>
          <p:cNvPr id="18" name="Oval 13">
            <a:extLst>
              <a:ext uri="{FF2B5EF4-FFF2-40B4-BE49-F238E27FC236}">
                <a16:creationId xmlns:a16="http://schemas.microsoft.com/office/drawing/2014/main" xmlns="" id="{2B07C7BB-1559-4F4A-B381-628922BFF4F1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</a:p>
        </p:txBody>
      </p:sp>
      <p:sp>
        <p:nvSpPr>
          <p:cNvPr id="19" name="Oval 14">
            <a:extLst>
              <a:ext uri="{FF2B5EF4-FFF2-40B4-BE49-F238E27FC236}">
                <a16:creationId xmlns:a16="http://schemas.microsoft.com/office/drawing/2014/main" xmlns="" id="{E17EA6BF-7866-435E-83DD-8B794D05F73C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</a:p>
        </p:txBody>
      </p:sp>
      <p:sp>
        <p:nvSpPr>
          <p:cNvPr id="20" name="Oval 15">
            <a:extLst>
              <a:ext uri="{FF2B5EF4-FFF2-40B4-BE49-F238E27FC236}">
                <a16:creationId xmlns:a16="http://schemas.microsoft.com/office/drawing/2014/main" xmlns="" id="{90910911-805C-40CD-A5AB-0BED9F9D816C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</a:p>
        </p:txBody>
      </p:sp>
      <p:sp>
        <p:nvSpPr>
          <p:cNvPr id="21" name="Oval 16">
            <a:extLst>
              <a:ext uri="{FF2B5EF4-FFF2-40B4-BE49-F238E27FC236}">
                <a16:creationId xmlns:a16="http://schemas.microsoft.com/office/drawing/2014/main" xmlns="" id="{F9C8C25E-A1C0-4600-B201-E0BCAFFB2A62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</a:p>
        </p:txBody>
      </p:sp>
      <p:sp>
        <p:nvSpPr>
          <p:cNvPr id="22" name="Oval 17">
            <a:extLst>
              <a:ext uri="{FF2B5EF4-FFF2-40B4-BE49-F238E27FC236}">
                <a16:creationId xmlns:a16="http://schemas.microsoft.com/office/drawing/2014/main" xmlns="" id="{F6DEABF9-EC8E-43AA-B97A-3838431D012C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pic>
        <p:nvPicPr>
          <p:cNvPr id="29" name="ĐỒNG HỒ">
            <a:extLst>
              <a:ext uri="{FF2B5EF4-FFF2-40B4-BE49-F238E27FC236}">
                <a16:creationId xmlns:a16="http://schemas.microsoft.com/office/drawing/2014/main" xmlns="" id="{95CAA103-60F0-4CFD-BD34-177F087AF6D7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8092" y="316225"/>
            <a:ext cx="1293668" cy="1079813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F2B6CB58-E7C2-4607-86E8-CDD2A1F57C81}"/>
              </a:ext>
            </a:extLst>
          </p:cNvPr>
          <p:cNvGrpSpPr/>
          <p:nvPr/>
        </p:nvGrpSpPr>
        <p:grpSpPr>
          <a:xfrm>
            <a:off x="1014123" y="211598"/>
            <a:ext cx="6738320" cy="1005539"/>
            <a:chOff x="1014123" y="211598"/>
            <a:chExt cx="6738320" cy="1005539"/>
          </a:xfrm>
        </p:grpSpPr>
        <p:sp>
          <p:nvSpPr>
            <p:cNvPr id="23" name="Rectangle 22"/>
            <p:cNvSpPr/>
            <p:nvPr/>
          </p:nvSpPr>
          <p:spPr>
            <a:xfrm>
              <a:off x="1014123" y="211598"/>
              <a:ext cx="6738320" cy="1005539"/>
            </a:xfrm>
            <a:prstGeom prst="rect">
              <a:avLst/>
            </a:prstGeom>
            <a:ln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lIns="68580" tIns="34290" rIns="68580" bIns="34290" rtlCol="0" anchor="ctr"/>
            <a:lstStyle/>
            <a:p>
              <a:pPr defTabSz="914378">
                <a:defRPr/>
              </a:pPr>
              <a:r>
                <a:rPr lang="en-US" sz="3200" b="1" u="sng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3200" b="1" u="sng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3</a:t>
              </a:r>
              <a:r>
                <a: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sz="27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ỉ</a:t>
              </a:r>
              <a:r>
                <a:rPr lang="en-US" sz="27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7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lệ</a:t>
              </a:r>
              <a:r>
                <a:rPr lang="en-US" sz="27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7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7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           </a:t>
              </a:r>
              <a:r>
                <a:rPr lang="en-CA" sz="27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òn</a:t>
              </a:r>
              <a:r>
                <a:rPr lang="en-CA" sz="27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CA" sz="27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CA" sz="27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CA" sz="27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viết</a:t>
              </a:r>
              <a:r>
                <a:rPr lang="en-CA" sz="27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CA" sz="27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CA" sz="27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sz="27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874461"/>
                </p:ext>
              </p:extLst>
            </p:nvPr>
          </p:nvGraphicFramePr>
          <p:xfrm>
            <a:off x="3704626" y="316225"/>
            <a:ext cx="820347" cy="796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60" name="Equation" r:id="rId13" imgW="863280" imgH="838080" progId="Equation.DSMT4">
                    <p:embed/>
                  </p:oleObj>
                </mc:Choice>
                <mc:Fallback>
                  <p:oleObj name="Equation" r:id="rId13" imgW="863280" imgH="838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704626" y="316225"/>
                          <a:ext cx="820347" cy="7962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22753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2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2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3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0"/>
                            </p:stCondLst>
                            <p:childTnLst>
                              <p:par>
                                <p:cTn id="33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3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6000"/>
                            </p:stCondLst>
                            <p:childTnLst>
                              <p:par>
                                <p:cTn id="37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3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7000"/>
                            </p:stCondLst>
                            <p:childTnLst>
                              <p:par>
                                <p:cTn id="41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4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8000"/>
                            </p:stCondLst>
                            <p:childTnLst>
                              <p:par>
                                <p:cTn id="45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4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9000"/>
                            </p:stCondLst>
                            <p:childTnLst>
                              <p:par>
                                <p:cTn id="49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5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</p:childTnLst>
        </p:cTn>
      </p:par>
    </p:tnLst>
    <p:bldLst>
      <p:bldP spid="28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ustin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Austin">
      <a:fillStyleLst>
        <a:solidFill>
          <a:schemeClr val="phClr"/>
        </a:solidFill>
        <a:gradFill rotWithShape="1">
          <a:gsLst>
            <a:gs pos="0">
              <a:schemeClr val="phClr">
                <a:tint val="20000"/>
                <a:satMod val="180000"/>
                <a:lumMod val="98000"/>
              </a:schemeClr>
            </a:gs>
            <a:gs pos="40000">
              <a:schemeClr val="phClr">
                <a:tint val="30000"/>
                <a:satMod val="260000"/>
                <a:lumMod val="84000"/>
              </a:schemeClr>
            </a:gs>
            <a:gs pos="100000">
              <a:schemeClr val="phClr">
                <a:tint val="100000"/>
                <a:satMod val="110000"/>
                <a:lumMod val="100000"/>
              </a:schemeClr>
            </a:gs>
          </a:gsLst>
          <a:lin ang="504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75000"/>
                <a:satMod val="120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>
            <a:bevelT w="50800" h="12700" prst="softRound"/>
          </a:sp3d>
        </a:effectStyle>
        <a:effectStyle>
          <a:effectLst>
            <a:outerShdw blurRad="44450" dist="50800" dir="5400000" sx="96000" rotWithShape="0">
              <a:srgbClr val="000000">
                <a:alpha val="3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 contourW="15875" prstMaterial="metal">
            <a:bevelT w="101600" h="25400" prst="softRound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94000"/>
                <a:satMod val="114000"/>
                <a:lumMod val="96000"/>
              </a:schemeClr>
            </a:gs>
            <a:gs pos="62000">
              <a:schemeClr val="phClr">
                <a:tint val="92000"/>
                <a:shade val="66000"/>
                <a:satMod val="110000"/>
                <a:lumMod val="80000"/>
              </a:schemeClr>
            </a:gs>
            <a:gs pos="100000">
              <a:schemeClr val="phClr">
                <a:tint val="89000"/>
                <a:shade val="62000"/>
                <a:satMod val="110000"/>
                <a:lumMod val="7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80000"/>
                <a:shade val="58000"/>
              </a:schemeClr>
              <a:schemeClr val="phClr">
                <a:tint val="73000"/>
                <a:shade val="68000"/>
                <a:satMod val="15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emplate>Austin</Template>
  <TotalTime>1667</TotalTime>
  <Words>1122</Words>
  <Application>Microsoft Office PowerPoint</Application>
  <PresentationFormat>On-screen Show (16:9)</PresentationFormat>
  <Paragraphs>221</Paragraphs>
  <Slides>38</Slides>
  <Notes>3</Notes>
  <HiddenSlides>0</HiddenSlides>
  <MMClips>1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8</vt:i4>
      </vt:variant>
    </vt:vector>
  </HeadingPairs>
  <TitlesOfParts>
    <vt:vector size="41" baseType="lpstr">
      <vt:lpstr>Austin</vt:lpstr>
      <vt:lpstr>Equation</vt:lpstr>
      <vt:lpstr>MathType 7.0 Equation</vt:lpstr>
      <vt:lpstr>PowerPoint Presentation</vt:lpstr>
      <vt:lpstr>PowerPoint Presentation</vt:lpstr>
      <vt:lpstr>KIẾN THỨC CƠ BẢ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I. Tính chất : 1. Tính chất 1: </vt:lpstr>
      <vt:lpstr>II. Tính chất : 1. Tính chất 1: </vt:lpstr>
      <vt:lpstr>PowerPoint Presentation</vt:lpstr>
      <vt:lpstr>Ví dụ 2.</vt:lpstr>
      <vt:lpstr>Vận dụng 2.</vt:lpstr>
      <vt:lpstr>II. Tính chất : 2. Tính chất 2: </vt:lpstr>
      <vt:lpstr>PowerPoint Presentation</vt:lpstr>
      <vt:lpstr>PowerPoint Presentation</vt:lpstr>
      <vt:lpstr>PowerPoint Presentation</vt:lpstr>
      <vt:lpstr>*Nhận xét : </vt:lpstr>
      <vt:lpstr>Ví dụ 3: Lập tất cả các tỉ lệ thức có thể có được từ đẳng thức:  </vt:lpstr>
      <vt:lpstr>Vận dụng 3: </vt:lpstr>
      <vt:lpstr>PowerPoint Presentation</vt:lpstr>
      <vt:lpstr>PowerPoint Presentation</vt:lpstr>
      <vt:lpstr>  Bài 2 – tr54/ SGK  Tìm x trong mỗi hệ thức sau:</vt:lpstr>
      <vt:lpstr>Bài 2: Tìm x trong mỗi hệ thức sau</vt:lpstr>
      <vt:lpstr>Bài 2 : Tìm x trong mỗi hệ thức sa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</dc:creator>
  <cp:lastModifiedBy>My PC</cp:lastModifiedBy>
  <cp:revision>379</cp:revision>
  <dcterms:created xsi:type="dcterms:W3CDTF">2022-07-09T08:44:10Z</dcterms:created>
  <dcterms:modified xsi:type="dcterms:W3CDTF">2024-12-06T02:38:59Z</dcterms:modified>
</cp:coreProperties>
</file>